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 /><Relationship Id="rId2" Type="http://schemas.openxmlformats.org/package/2006/relationships/metadata/thumbnail" Target="docProps/thumbnail.jpeg" /><Relationship Id="rId1" Type="http://schemas.openxmlformats.org/officeDocument/2006/relationships/officeDocument" Target="ppt/presentation.xml" /><Relationship Id="rId4" Type="http://schemas.openxmlformats.org/officeDocument/2006/relationships/extended-properties" Target="docProps/app.xml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 /><Relationship Id="rId13" Type="http://schemas.openxmlformats.org/officeDocument/2006/relationships/slide" Target="slides/slide11.xml" /><Relationship Id="rId18" Type="http://schemas.openxmlformats.org/officeDocument/2006/relationships/slide" Target="slides/slide16.xml" /><Relationship Id="rId3" Type="http://schemas.openxmlformats.org/officeDocument/2006/relationships/slide" Target="slides/slide1.xml" /><Relationship Id="rId21" Type="http://schemas.openxmlformats.org/officeDocument/2006/relationships/presProps" Target="presProps.xml" /><Relationship Id="rId7" Type="http://schemas.openxmlformats.org/officeDocument/2006/relationships/slide" Target="slides/slide5.xml" /><Relationship Id="rId12" Type="http://schemas.openxmlformats.org/officeDocument/2006/relationships/slide" Target="slides/slide10.xml" /><Relationship Id="rId17" Type="http://schemas.openxmlformats.org/officeDocument/2006/relationships/slide" Target="slides/slide15.xml" /><Relationship Id="rId2" Type="http://schemas.openxmlformats.org/officeDocument/2006/relationships/slideMaster" Target="slideMasters/slideMaster2.xml" /><Relationship Id="rId16" Type="http://schemas.openxmlformats.org/officeDocument/2006/relationships/slide" Target="slides/slide14.xml" /><Relationship Id="rId20" Type="http://schemas.openxmlformats.org/officeDocument/2006/relationships/slide" Target="slides/slide18.xml" /><Relationship Id="rId1" Type="http://schemas.openxmlformats.org/officeDocument/2006/relationships/slideMaster" Target="slideMasters/slideMaster1.xml" /><Relationship Id="rId6" Type="http://schemas.openxmlformats.org/officeDocument/2006/relationships/slide" Target="slides/slide4.xml" /><Relationship Id="rId11" Type="http://schemas.openxmlformats.org/officeDocument/2006/relationships/slide" Target="slides/slide9.xml" /><Relationship Id="rId24" Type="http://schemas.openxmlformats.org/officeDocument/2006/relationships/tableStyles" Target="tableStyles.xml" /><Relationship Id="rId5" Type="http://schemas.openxmlformats.org/officeDocument/2006/relationships/slide" Target="slides/slide3.xml" /><Relationship Id="rId15" Type="http://schemas.openxmlformats.org/officeDocument/2006/relationships/slide" Target="slides/slide13.xml" /><Relationship Id="rId23" Type="http://schemas.openxmlformats.org/officeDocument/2006/relationships/theme" Target="theme/theme1.xml" /><Relationship Id="rId10" Type="http://schemas.openxmlformats.org/officeDocument/2006/relationships/slide" Target="slides/slide8.xml" /><Relationship Id="rId19" Type="http://schemas.openxmlformats.org/officeDocument/2006/relationships/slide" Target="slides/slide17.xml" /><Relationship Id="rId4" Type="http://schemas.openxmlformats.org/officeDocument/2006/relationships/slide" Target="slides/slide2.xml" /><Relationship Id="rId9" Type="http://schemas.openxmlformats.org/officeDocument/2006/relationships/slide" Target="slides/slide7.xml" /><Relationship Id="rId14" Type="http://schemas.openxmlformats.org/officeDocument/2006/relationships/slide" Target="slides/slide12.xml" /><Relationship Id="rId22" Type="http://schemas.openxmlformats.org/officeDocument/2006/relationships/viewProps" Target="viewProps.xml" 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 /><Relationship Id="rId1" Type="http://schemas.openxmlformats.org/officeDocument/2006/relationships/image" Target="../media/image2.wmf" 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 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 /><Relationship Id="rId1" Type="http://schemas.openxmlformats.org/officeDocument/2006/relationships/image" Target="../media/image5.wmf" 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 /><Relationship Id="rId1" Type="http://schemas.openxmlformats.org/officeDocument/2006/relationships/image" Target="../media/image7.wmf" 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 /><Relationship Id="rId2" Type="http://schemas.openxmlformats.org/officeDocument/2006/relationships/image" Target="../media/image18.wmf" /><Relationship Id="rId1" Type="http://schemas.openxmlformats.org/officeDocument/2006/relationships/image" Target="../media/image17.wmf" /><Relationship Id="rId4" Type="http://schemas.openxmlformats.org/officeDocument/2006/relationships/image" Target="../media/image20.wmf" 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 /><Relationship Id="rId1" Type="http://schemas.openxmlformats.org/officeDocument/2006/relationships/slideMaster" Target="../slideMasters/slideMaster2.xml" 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 /><Relationship Id="rId1" Type="http://schemas.openxmlformats.org/officeDocument/2006/relationships/slideMaster" Target="../slideMasters/slideMaster2.xml" 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 /><Relationship Id="rId1" Type="http://schemas.openxmlformats.org/officeDocument/2006/relationships/slideMaster" Target="../slideMasters/slideMaster2.xml" 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 /><Relationship Id="rId1" Type="http://schemas.openxmlformats.org/officeDocument/2006/relationships/slideMaster" Target="../slideMasters/slideMaster2.xml" 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 /><Relationship Id="rId1" Type="http://schemas.openxmlformats.org/officeDocument/2006/relationships/slideMaster" Target="../slideMasters/slideMaster2.xml" 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4E925-134D-48C8-8C32-47AE0CA1DF19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8-07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R.RAMESH SENSE VIT Chennai</a:t>
            </a:r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EB4FB-DBF2-4451-A82B-4118605917BA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725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99B95F-466A-4519-899C-BAA9CBF55CCA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8-07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R.RAMESH SENSE VIT Chennai</a:t>
            </a:r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EB4FB-DBF2-4451-A82B-4118605917BA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0592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41ED3-0807-4CCF-ACD7-4532DDA6F16B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8-07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R.RAMESH SENSE VIT Chennai</a:t>
            </a:r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EB4FB-DBF2-4451-A82B-4118605917BA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2143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E9272-8051-4036-A218-C672C2CB3E24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8-07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EA433-5494-4720-898D-AD7A4B6E29AD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38684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E9272-8051-4036-A218-C672C2CB3E24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8-07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EA433-5494-4720-898D-AD7A4B6E29AD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53031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E9272-8051-4036-A218-C672C2CB3E24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8-07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EA433-5494-4720-898D-AD7A4B6E29AD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77719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E9272-8051-4036-A218-C672C2CB3E24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8-07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EA433-5494-4720-898D-AD7A4B6E29AD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63477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E9272-8051-4036-A218-C672C2CB3E24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8-07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EA433-5494-4720-898D-AD7A4B6E29AD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37581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E9272-8051-4036-A218-C672C2CB3E24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8-07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EA433-5494-4720-898D-AD7A4B6E29AD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1114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E9272-8051-4036-A218-C672C2CB3E24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8-07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EA433-5494-4720-898D-AD7A4B6E29AD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8880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E9272-8051-4036-A218-C672C2CB3E24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8-07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EA433-5494-4720-898D-AD7A4B6E29AD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59199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E01F5-6EAD-4434-8165-61C66B23175E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8-07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R.RAMESH SENSE VIT Chennai</a:t>
            </a:r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EB4FB-DBF2-4451-A82B-4118605917BA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052660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E9272-8051-4036-A218-C672C2CB3E24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8-07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EA433-5494-4720-898D-AD7A4B6E29AD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56676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E9272-8051-4036-A218-C672C2CB3E24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8-07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EA433-5494-4720-898D-AD7A4B6E29AD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02228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E9272-8051-4036-A218-C672C2CB3E24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8-07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EA433-5494-4720-898D-AD7A4B6E29AD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2061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solidFill>
            <a:srgbClr val="29166F"/>
          </a:solidFill>
        </p:spPr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5029200" cy="438912"/>
          </a:xfrm>
          <a:solidFill>
            <a:srgbClr val="29166F"/>
          </a:solidFill>
        </p:spPr>
        <p:txBody>
          <a:bodyPr/>
          <a:lstStyle>
            <a:lvl1pPr>
              <a:defRPr sz="160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</a:lstStyle>
          <a:p>
            <a:r>
              <a:rPr lang="en-US" dirty="0">
                <a:solidFill>
                  <a:prstClr val="white"/>
                </a:solidFill>
              </a:rPr>
              <a:t>L12 – FIR filter design using windows</a:t>
            </a:r>
          </a:p>
        </p:txBody>
      </p:sp>
      <p:sp>
        <p:nvSpPr>
          <p:cNvPr id="10" name="Footer Placeholder 4"/>
          <p:cNvSpPr txBox="1">
            <a:spLocks/>
          </p:cNvSpPr>
          <p:nvPr userDrawn="1"/>
        </p:nvSpPr>
        <p:spPr>
          <a:xfrm>
            <a:off x="6019800" y="6172200"/>
            <a:ext cx="2194560" cy="457200"/>
          </a:xfrm>
          <a:prstGeom prst="rect">
            <a:avLst/>
          </a:prstGeom>
          <a:solidFill>
            <a:srgbClr val="29166F"/>
          </a:solidFill>
        </p:spPr>
        <p:txBody>
          <a:bodyPr anchor="ctr" anchorCtr="0"/>
          <a:lstStyle>
            <a:lvl1pPr>
              <a:defRPr sz="160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</a:lstStyle>
          <a:p>
            <a:pPr algn="ctr">
              <a:defRPr/>
            </a:pPr>
            <a:r>
              <a:rPr lang="en-US" dirty="0">
                <a:solidFill>
                  <a:prstClr val="white"/>
                </a:solidFill>
              </a:rPr>
              <a:t>Dr. Manoj kumar Rajagopal</a:t>
            </a:r>
          </a:p>
        </p:txBody>
      </p:sp>
      <p:pic>
        <p:nvPicPr>
          <p:cNvPr id="7" name="Picture 2"/>
          <p:cNvPicPr preferRelativeResize="0">
            <a:picLocks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39328" y="6089904"/>
            <a:ext cx="612648" cy="64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896079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solidFill>
            <a:srgbClr val="29166F"/>
          </a:solidFill>
        </p:spPr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5029200" cy="438912"/>
          </a:xfrm>
          <a:solidFill>
            <a:srgbClr val="29166F"/>
          </a:solidFill>
        </p:spPr>
        <p:txBody>
          <a:bodyPr/>
          <a:lstStyle>
            <a:lvl1pPr>
              <a:defRPr sz="160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</a:lstStyle>
          <a:p>
            <a:r>
              <a:rPr lang="en-US" dirty="0">
                <a:solidFill>
                  <a:prstClr val="white"/>
                </a:solidFill>
              </a:rPr>
              <a:t>L12 – FIR filter design using windows</a:t>
            </a:r>
          </a:p>
        </p:txBody>
      </p:sp>
      <p:sp>
        <p:nvSpPr>
          <p:cNvPr id="10" name="Footer Placeholder 4"/>
          <p:cNvSpPr txBox="1">
            <a:spLocks/>
          </p:cNvSpPr>
          <p:nvPr userDrawn="1"/>
        </p:nvSpPr>
        <p:spPr>
          <a:xfrm>
            <a:off x="6019800" y="6172200"/>
            <a:ext cx="2194560" cy="457200"/>
          </a:xfrm>
          <a:prstGeom prst="rect">
            <a:avLst/>
          </a:prstGeom>
          <a:solidFill>
            <a:srgbClr val="29166F"/>
          </a:solidFill>
        </p:spPr>
        <p:txBody>
          <a:bodyPr anchor="ctr" anchorCtr="0"/>
          <a:lstStyle>
            <a:lvl1pPr>
              <a:defRPr sz="160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</a:lstStyle>
          <a:p>
            <a:pPr algn="ctr">
              <a:defRPr/>
            </a:pPr>
            <a:r>
              <a:rPr lang="en-US" dirty="0">
                <a:solidFill>
                  <a:prstClr val="white"/>
                </a:solidFill>
              </a:rPr>
              <a:t>Dr. Manoj kumar Rajagopal</a:t>
            </a:r>
          </a:p>
        </p:txBody>
      </p:sp>
      <p:pic>
        <p:nvPicPr>
          <p:cNvPr id="7" name="Picture 2"/>
          <p:cNvPicPr preferRelativeResize="0">
            <a:picLocks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39328" y="6089904"/>
            <a:ext cx="612648" cy="64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882876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solidFill>
            <a:srgbClr val="29166F"/>
          </a:solidFill>
        </p:spPr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5029200" cy="438912"/>
          </a:xfrm>
          <a:solidFill>
            <a:srgbClr val="29166F"/>
          </a:solidFill>
        </p:spPr>
        <p:txBody>
          <a:bodyPr/>
          <a:lstStyle>
            <a:lvl1pPr>
              <a:defRPr sz="160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</a:lstStyle>
          <a:p>
            <a:r>
              <a:rPr lang="en-US" dirty="0">
                <a:solidFill>
                  <a:prstClr val="white"/>
                </a:solidFill>
              </a:rPr>
              <a:t>L12 – FIR filter design using windows</a:t>
            </a:r>
          </a:p>
        </p:txBody>
      </p:sp>
      <p:sp>
        <p:nvSpPr>
          <p:cNvPr id="10" name="Footer Placeholder 4"/>
          <p:cNvSpPr txBox="1">
            <a:spLocks/>
          </p:cNvSpPr>
          <p:nvPr userDrawn="1"/>
        </p:nvSpPr>
        <p:spPr>
          <a:xfrm>
            <a:off x="6019800" y="6172200"/>
            <a:ext cx="2194560" cy="457200"/>
          </a:xfrm>
          <a:prstGeom prst="rect">
            <a:avLst/>
          </a:prstGeom>
          <a:solidFill>
            <a:srgbClr val="29166F"/>
          </a:solidFill>
        </p:spPr>
        <p:txBody>
          <a:bodyPr anchor="ctr" anchorCtr="0"/>
          <a:lstStyle>
            <a:lvl1pPr>
              <a:defRPr sz="160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</a:lstStyle>
          <a:p>
            <a:pPr algn="ctr">
              <a:defRPr/>
            </a:pPr>
            <a:r>
              <a:rPr lang="en-US" dirty="0">
                <a:solidFill>
                  <a:prstClr val="white"/>
                </a:solidFill>
              </a:rPr>
              <a:t>Dr. Manoj kumar Rajagopal</a:t>
            </a:r>
          </a:p>
        </p:txBody>
      </p:sp>
      <p:pic>
        <p:nvPicPr>
          <p:cNvPr id="7" name="Picture 2"/>
          <p:cNvPicPr preferRelativeResize="0">
            <a:picLocks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39328" y="6089904"/>
            <a:ext cx="612648" cy="64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4602213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solidFill>
            <a:srgbClr val="29166F"/>
          </a:solidFill>
        </p:spPr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5029200" cy="438912"/>
          </a:xfrm>
          <a:solidFill>
            <a:srgbClr val="29166F"/>
          </a:solidFill>
        </p:spPr>
        <p:txBody>
          <a:bodyPr/>
          <a:lstStyle>
            <a:lvl1pPr>
              <a:defRPr sz="160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</a:lstStyle>
          <a:p>
            <a:r>
              <a:rPr lang="en-US" dirty="0">
                <a:solidFill>
                  <a:prstClr val="white"/>
                </a:solidFill>
              </a:rPr>
              <a:t>L12 – FIR filter design using windows</a:t>
            </a:r>
          </a:p>
        </p:txBody>
      </p:sp>
      <p:sp>
        <p:nvSpPr>
          <p:cNvPr id="10" name="Footer Placeholder 4"/>
          <p:cNvSpPr txBox="1">
            <a:spLocks/>
          </p:cNvSpPr>
          <p:nvPr userDrawn="1"/>
        </p:nvSpPr>
        <p:spPr>
          <a:xfrm>
            <a:off x="6019800" y="6172200"/>
            <a:ext cx="2194560" cy="457200"/>
          </a:xfrm>
          <a:prstGeom prst="rect">
            <a:avLst/>
          </a:prstGeom>
          <a:solidFill>
            <a:srgbClr val="29166F"/>
          </a:solidFill>
        </p:spPr>
        <p:txBody>
          <a:bodyPr anchor="ctr" anchorCtr="0"/>
          <a:lstStyle>
            <a:lvl1pPr>
              <a:defRPr sz="160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</a:lstStyle>
          <a:p>
            <a:pPr algn="ctr">
              <a:defRPr/>
            </a:pPr>
            <a:r>
              <a:rPr lang="en-US" dirty="0">
                <a:solidFill>
                  <a:prstClr val="white"/>
                </a:solidFill>
              </a:rPr>
              <a:t>Dr. Manoj kumar Rajagopal</a:t>
            </a:r>
          </a:p>
        </p:txBody>
      </p:sp>
      <p:pic>
        <p:nvPicPr>
          <p:cNvPr id="7" name="Picture 2"/>
          <p:cNvPicPr preferRelativeResize="0">
            <a:picLocks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39328" y="6089904"/>
            <a:ext cx="612648" cy="64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8122332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solidFill>
            <a:srgbClr val="29166F"/>
          </a:solidFill>
        </p:spPr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5029200" cy="438912"/>
          </a:xfrm>
          <a:solidFill>
            <a:srgbClr val="29166F"/>
          </a:solidFill>
        </p:spPr>
        <p:txBody>
          <a:bodyPr/>
          <a:lstStyle>
            <a:lvl1pPr>
              <a:defRPr sz="160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</a:lstStyle>
          <a:p>
            <a:r>
              <a:rPr lang="en-US" dirty="0">
                <a:solidFill>
                  <a:prstClr val="white"/>
                </a:solidFill>
              </a:rPr>
              <a:t>L13 – Design FIR Filters Using Windows – Problems </a:t>
            </a:r>
          </a:p>
        </p:txBody>
      </p:sp>
      <p:sp>
        <p:nvSpPr>
          <p:cNvPr id="10" name="Footer Placeholder 4"/>
          <p:cNvSpPr txBox="1">
            <a:spLocks/>
          </p:cNvSpPr>
          <p:nvPr userDrawn="1"/>
        </p:nvSpPr>
        <p:spPr>
          <a:xfrm>
            <a:off x="6019800" y="6172200"/>
            <a:ext cx="2194560" cy="457200"/>
          </a:xfrm>
          <a:prstGeom prst="rect">
            <a:avLst/>
          </a:prstGeom>
          <a:solidFill>
            <a:srgbClr val="29166F"/>
          </a:solidFill>
        </p:spPr>
        <p:txBody>
          <a:bodyPr anchor="ctr" anchorCtr="0"/>
          <a:lstStyle>
            <a:lvl1pPr>
              <a:defRPr sz="160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</a:lstStyle>
          <a:p>
            <a:pPr algn="ctr">
              <a:defRPr/>
            </a:pPr>
            <a:r>
              <a:rPr lang="en-US" dirty="0">
                <a:solidFill>
                  <a:prstClr val="white"/>
                </a:solidFill>
              </a:rPr>
              <a:t>Dr. Manoj kumar Rajagopal</a:t>
            </a:r>
          </a:p>
        </p:txBody>
      </p:sp>
      <p:pic>
        <p:nvPicPr>
          <p:cNvPr id="7" name="Picture 2"/>
          <p:cNvPicPr preferRelativeResize="0">
            <a:picLocks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39328" y="6089904"/>
            <a:ext cx="612648" cy="64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716342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3599E-0BE7-482A-B29D-EDE41EB88642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8-07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R.RAMESH SENSE VIT Chennai</a:t>
            </a:r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EB4FB-DBF2-4451-A82B-4118605917BA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84224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565A9-50CC-43FD-B351-03E55188734C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8-07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R.RAMESH SENSE VIT Chennai</a:t>
            </a:r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EB4FB-DBF2-4451-A82B-4118605917BA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7057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FDEF8-181E-4F1E-AA00-532922F2AEEB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8-07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R.RAMESH SENSE VIT Chennai</a:t>
            </a:r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EB4FB-DBF2-4451-A82B-4118605917BA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6505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56855-8DDD-46ED-A055-5DD3BDA5EE96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8-07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R.RAMESH SENSE VIT Chennai</a:t>
            </a:r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EB4FB-DBF2-4451-A82B-4118605917BA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519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64B94-3C66-4E64-ABEF-A93A88C7AEC4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8-07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R.RAMESH SENSE VIT Chennai</a:t>
            </a:r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EB4FB-DBF2-4451-A82B-4118605917BA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95351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101BA-9C6F-475C-A7E9-903619F8007B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8-07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R.RAMESH SENSE VIT Chennai</a:t>
            </a:r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EB4FB-DBF2-4451-A82B-4118605917BA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51748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293523-9D20-49E8-9EB8-E7D4BF36384D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8-07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R.RAMESH SENSE VIT Chennai</a:t>
            </a:r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EB4FB-DBF2-4451-A82B-4118605917BA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11959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 /><Relationship Id="rId3" Type="http://schemas.openxmlformats.org/officeDocument/2006/relationships/slideLayout" Target="../slideLayouts/slideLayout3.xml" /><Relationship Id="rId7" Type="http://schemas.openxmlformats.org/officeDocument/2006/relationships/slideLayout" Target="../slideLayouts/slideLayout7.xml" /><Relationship Id="rId12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1" Type="http://schemas.openxmlformats.org/officeDocument/2006/relationships/slideLayout" Target="../slideLayouts/slideLayout1.xml" /><Relationship Id="rId6" Type="http://schemas.openxmlformats.org/officeDocument/2006/relationships/slideLayout" Target="../slideLayouts/slideLayout6.xml" /><Relationship Id="rId11" Type="http://schemas.openxmlformats.org/officeDocument/2006/relationships/slideLayout" Target="../slideLayouts/slideLayout11.xml" /><Relationship Id="rId5" Type="http://schemas.openxmlformats.org/officeDocument/2006/relationships/slideLayout" Target="../slideLayouts/slideLayout5.xml" /><Relationship Id="rId10" Type="http://schemas.openxmlformats.org/officeDocument/2006/relationships/slideLayout" Target="../slideLayouts/slideLayout10.xml" /><Relationship Id="rId4" Type="http://schemas.openxmlformats.org/officeDocument/2006/relationships/slideLayout" Target="../slideLayouts/slideLayout4.xml" /><Relationship Id="rId9" Type="http://schemas.openxmlformats.org/officeDocument/2006/relationships/slideLayout" Target="../slideLayouts/slideLayout9.xml" 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 /><Relationship Id="rId13" Type="http://schemas.openxmlformats.org/officeDocument/2006/relationships/slideLayout" Target="../slideLayouts/slideLayout24.xml" /><Relationship Id="rId3" Type="http://schemas.openxmlformats.org/officeDocument/2006/relationships/slideLayout" Target="../slideLayouts/slideLayout14.xml" /><Relationship Id="rId7" Type="http://schemas.openxmlformats.org/officeDocument/2006/relationships/slideLayout" Target="../slideLayouts/slideLayout18.xml" /><Relationship Id="rId12" Type="http://schemas.openxmlformats.org/officeDocument/2006/relationships/slideLayout" Target="../slideLayouts/slideLayout23.xml" /><Relationship Id="rId17" Type="http://schemas.openxmlformats.org/officeDocument/2006/relationships/theme" Target="../theme/theme2.xml" /><Relationship Id="rId2" Type="http://schemas.openxmlformats.org/officeDocument/2006/relationships/slideLayout" Target="../slideLayouts/slideLayout13.xml" /><Relationship Id="rId16" Type="http://schemas.openxmlformats.org/officeDocument/2006/relationships/slideLayout" Target="../slideLayouts/slideLayout27.xml" /><Relationship Id="rId1" Type="http://schemas.openxmlformats.org/officeDocument/2006/relationships/slideLayout" Target="../slideLayouts/slideLayout12.xml" /><Relationship Id="rId6" Type="http://schemas.openxmlformats.org/officeDocument/2006/relationships/slideLayout" Target="../slideLayouts/slideLayout17.xml" /><Relationship Id="rId11" Type="http://schemas.openxmlformats.org/officeDocument/2006/relationships/slideLayout" Target="../slideLayouts/slideLayout22.xml" /><Relationship Id="rId5" Type="http://schemas.openxmlformats.org/officeDocument/2006/relationships/slideLayout" Target="../slideLayouts/slideLayout16.xml" /><Relationship Id="rId15" Type="http://schemas.openxmlformats.org/officeDocument/2006/relationships/slideLayout" Target="../slideLayouts/slideLayout26.xml" /><Relationship Id="rId10" Type="http://schemas.openxmlformats.org/officeDocument/2006/relationships/slideLayout" Target="../slideLayouts/slideLayout21.xml" /><Relationship Id="rId4" Type="http://schemas.openxmlformats.org/officeDocument/2006/relationships/slideLayout" Target="../slideLayouts/slideLayout15.xml" /><Relationship Id="rId9" Type="http://schemas.openxmlformats.org/officeDocument/2006/relationships/slideLayout" Target="../slideLayouts/slideLayout20.xml" /><Relationship Id="rId14" Type="http://schemas.openxmlformats.org/officeDocument/2006/relationships/slideLayout" Target="../slideLayouts/slideLayout25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D11600-3212-4B2A-9502-3E59661DC82A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8-07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R.RAMESH SENSE VIT Chennai</a:t>
            </a:r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7EB4FB-DBF2-4451-A82B-4118605917BA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756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7E9272-8051-4036-A218-C672C2CB3E24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8-07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DEA433-5494-4720-898D-AD7A4B6E29AD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467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 /><Relationship Id="rId1" Type="http://schemas.openxmlformats.org/officeDocument/2006/relationships/slideLayout" Target="../slideLayouts/slideLayout13.xml" 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 /><Relationship Id="rId2" Type="http://schemas.openxmlformats.org/officeDocument/2006/relationships/image" Target="../media/image12.png" /><Relationship Id="rId1" Type="http://schemas.openxmlformats.org/officeDocument/2006/relationships/slideLayout" Target="../slideLayouts/slideLayout13.xml" /><Relationship Id="rId4" Type="http://schemas.openxmlformats.org/officeDocument/2006/relationships/image" Target="../media/image14.png" 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 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 /><Relationship Id="rId2" Type="http://schemas.openxmlformats.org/officeDocument/2006/relationships/image" Target="../media/image15.png" /><Relationship Id="rId1" Type="http://schemas.openxmlformats.org/officeDocument/2006/relationships/slideLayout" Target="../slideLayouts/slideLayout13.xml" 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 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 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 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 /><Relationship Id="rId1" Type="http://schemas.openxmlformats.org/officeDocument/2006/relationships/slideLayout" Target="../slideLayouts/slideLayout13.xml" 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 /><Relationship Id="rId3" Type="http://schemas.openxmlformats.org/officeDocument/2006/relationships/oleObject" Target="../embeddings/oleObject8.bin" /><Relationship Id="rId7" Type="http://schemas.openxmlformats.org/officeDocument/2006/relationships/oleObject" Target="../embeddings/oleObject10.bin" /><Relationship Id="rId2" Type="http://schemas.openxmlformats.org/officeDocument/2006/relationships/slideLayout" Target="../slideLayouts/slideLayout18.xml" /><Relationship Id="rId1" Type="http://schemas.openxmlformats.org/officeDocument/2006/relationships/vmlDrawing" Target="../drawings/vmlDrawing5.vml" /><Relationship Id="rId6" Type="http://schemas.openxmlformats.org/officeDocument/2006/relationships/image" Target="../media/image18.wmf" /><Relationship Id="rId5" Type="http://schemas.openxmlformats.org/officeDocument/2006/relationships/oleObject" Target="../embeddings/oleObject9.bin" /><Relationship Id="rId10" Type="http://schemas.openxmlformats.org/officeDocument/2006/relationships/image" Target="../media/image20.wmf" /><Relationship Id="rId4" Type="http://schemas.openxmlformats.org/officeDocument/2006/relationships/image" Target="../media/image17.wmf" /><Relationship Id="rId9" Type="http://schemas.openxmlformats.org/officeDocument/2006/relationships/oleObject" Target="../embeddings/oleObject11.bin" 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 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 /><Relationship Id="rId2" Type="http://schemas.openxmlformats.org/officeDocument/2006/relationships/slideLayout" Target="../slideLayouts/slideLayout13.xml" /><Relationship Id="rId1" Type="http://schemas.openxmlformats.org/officeDocument/2006/relationships/vmlDrawing" Target="../drawings/vmlDrawing1.vml" /><Relationship Id="rId6" Type="http://schemas.openxmlformats.org/officeDocument/2006/relationships/image" Target="../media/image3.wmf" /><Relationship Id="rId5" Type="http://schemas.openxmlformats.org/officeDocument/2006/relationships/oleObject" Target="../embeddings/oleObject2.bin" /><Relationship Id="rId4" Type="http://schemas.openxmlformats.org/officeDocument/2006/relationships/image" Target="../media/image2.wmf" 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 /><Relationship Id="rId2" Type="http://schemas.openxmlformats.org/officeDocument/2006/relationships/slideLayout" Target="../slideLayouts/slideLayout13.xml" /><Relationship Id="rId1" Type="http://schemas.openxmlformats.org/officeDocument/2006/relationships/vmlDrawing" Target="../drawings/vmlDrawing2.vml" /><Relationship Id="rId4" Type="http://schemas.openxmlformats.org/officeDocument/2006/relationships/image" Target="../media/image4.wmf" 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 /><Relationship Id="rId2" Type="http://schemas.openxmlformats.org/officeDocument/2006/relationships/slideLayout" Target="../slideLayouts/slideLayout13.xml" /><Relationship Id="rId1" Type="http://schemas.openxmlformats.org/officeDocument/2006/relationships/vmlDrawing" Target="../drawings/vmlDrawing3.vml" /><Relationship Id="rId6" Type="http://schemas.openxmlformats.org/officeDocument/2006/relationships/image" Target="../media/image6.wmf" /><Relationship Id="rId5" Type="http://schemas.openxmlformats.org/officeDocument/2006/relationships/oleObject" Target="../embeddings/oleObject5.bin" /><Relationship Id="rId4" Type="http://schemas.openxmlformats.org/officeDocument/2006/relationships/image" Target="../media/image5.wmf" 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 /><Relationship Id="rId2" Type="http://schemas.openxmlformats.org/officeDocument/2006/relationships/slideLayout" Target="../slideLayouts/slideLayout13.xml" /><Relationship Id="rId1" Type="http://schemas.openxmlformats.org/officeDocument/2006/relationships/vmlDrawing" Target="../drawings/vmlDrawing4.vml" /><Relationship Id="rId6" Type="http://schemas.openxmlformats.org/officeDocument/2006/relationships/image" Target="../media/image8.wmf" /><Relationship Id="rId5" Type="http://schemas.openxmlformats.org/officeDocument/2006/relationships/oleObject" Target="../embeddings/oleObject7.bin" /><Relationship Id="rId4" Type="http://schemas.openxmlformats.org/officeDocument/2006/relationships/image" Target="../media/image7.wmf" 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 /><Relationship Id="rId1" Type="http://schemas.openxmlformats.org/officeDocument/2006/relationships/slideLayout" Target="../slideLayouts/slideLayout13.xml" 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 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 /><Relationship Id="rId1" Type="http://schemas.openxmlformats.org/officeDocument/2006/relationships/slideLayout" Target="../slideLayouts/slideLayout13.xml" 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052737"/>
            <a:ext cx="7772400" cy="2547714"/>
          </a:xfrm>
        </p:spPr>
        <p:txBody>
          <a:bodyPr>
            <a:normAutofit/>
          </a:bodyPr>
          <a:lstStyle/>
          <a:p>
            <a:r>
              <a:rPr lang="en-I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sign Of FIR Filter Design</a:t>
            </a:r>
            <a:br>
              <a:rPr lang="en-I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br>
              <a:rPr lang="en-I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IN" sz="2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32539" y="4293096"/>
            <a:ext cx="6400800" cy="1752600"/>
          </a:xfrm>
        </p:spPr>
        <p:txBody>
          <a:bodyPr/>
          <a:lstStyle/>
          <a:p>
            <a:endParaRPr lang="en-IN" b="1" dirty="0">
              <a:solidFill>
                <a:srgbClr val="FF0000"/>
              </a:solidFill>
            </a:endParaRPr>
          </a:p>
          <a:p>
            <a:r>
              <a:rPr lang="en-IN" b="1" dirty="0">
                <a:solidFill>
                  <a:srgbClr val="FF0000"/>
                </a:solidFill>
              </a:rPr>
              <a:t>Module :5 Week 1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EB4FB-DBF2-4451-A82B-4118605917BA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43415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ime domain and frequency domain characteristics of window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5141168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Hamming window</a:t>
            </a:r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467544" y="2204864"/>
            <a:ext cx="7992888" cy="4320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58465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88640"/>
            <a:ext cx="8784976" cy="65527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000" dirty="0"/>
              <a:t>Hanning window</a:t>
            </a:r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2339752" y="188640"/>
            <a:ext cx="5731510" cy="267462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59233" y="3283616"/>
            <a:ext cx="1550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>
                <a:solidFill>
                  <a:prstClr val="black"/>
                </a:solidFill>
              </a:rPr>
              <a:t>Kaiser window</a:t>
            </a:r>
          </a:p>
        </p:txBody>
      </p:sp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219409" y="3843127"/>
            <a:ext cx="3833268" cy="266910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088592" y="3256002"/>
            <a:ext cx="18925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>
                <a:solidFill>
                  <a:prstClr val="black"/>
                </a:solidFill>
              </a:rPr>
              <a:t>Blackman window</a:t>
            </a:r>
          </a:p>
        </p:txBody>
      </p:sp>
      <p:pic>
        <p:nvPicPr>
          <p:cNvPr id="8" name="Picture 7"/>
          <p:cNvPicPr/>
          <p:nvPr/>
        </p:nvPicPr>
        <p:blipFill>
          <a:blip r:embed="rId4"/>
          <a:stretch>
            <a:fillRect/>
          </a:stretch>
        </p:blipFill>
        <p:spPr>
          <a:xfrm>
            <a:off x="3973724" y="3843127"/>
            <a:ext cx="5040560" cy="2432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66015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indows Observa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All these windows have significantly lower side lobes than rectangular window</a:t>
            </a:r>
          </a:p>
          <a:p>
            <a:r>
              <a:rPr lang="en-US" sz="2800" dirty="0"/>
              <a:t>Also for the same value of M, the width of the main lobe is wider for other windows compared to rectangular window</a:t>
            </a:r>
          </a:p>
          <a:p>
            <a:r>
              <a:rPr lang="en-US" sz="2800" dirty="0"/>
              <a:t>The transition in FIR filter response is wider</a:t>
            </a:r>
          </a:p>
          <a:p>
            <a:r>
              <a:rPr lang="en-US" sz="2800" dirty="0"/>
              <a:t>To reduce the width of the transition region we can increase the length of the window</a:t>
            </a:r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solidFill>
                  <a:prstClr val="white"/>
                </a:solidFill>
              </a:rPr>
              <a:t>L11 – FIR filter design using window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313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Observ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gnitude response H(</a:t>
            </a:r>
            <a:r>
              <a:rPr lang="el-GR" dirty="0"/>
              <a:t>ω</a:t>
            </a:r>
            <a:r>
              <a:rPr lang="en-US" dirty="0"/>
              <a:t>) of the LPF for M= 61 and M=101 are given below</a:t>
            </a: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solidFill>
                  <a:prstClr val="white"/>
                </a:solidFill>
              </a:rPr>
              <a:t>L11 – FIR filter design using window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625" y="2514600"/>
            <a:ext cx="4067175" cy="316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10087" y="2590800"/>
            <a:ext cx="4252913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 l="30123" t="89744" r="21501"/>
          <a:stretch>
            <a:fillRect/>
          </a:stretch>
        </p:blipFill>
        <p:spPr bwMode="auto">
          <a:xfrm>
            <a:off x="1433512" y="5638800"/>
            <a:ext cx="2057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72111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Observ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Large oscillations or ripples occur in the pass band of the filter as M increases</a:t>
            </a:r>
          </a:p>
          <a:p>
            <a:r>
              <a:rPr lang="en-US" dirty="0"/>
              <a:t>Large oscillations are due to large side lobes in frequency characteristic W(</a:t>
            </a:r>
            <a:r>
              <a:rPr lang="el-GR" dirty="0"/>
              <a:t>ω</a:t>
            </a:r>
            <a:r>
              <a:rPr lang="en-US" dirty="0"/>
              <a:t>) of rectangular window</a:t>
            </a:r>
          </a:p>
          <a:p>
            <a:pPr lvl="1"/>
            <a:r>
              <a:rPr lang="en-US" dirty="0"/>
              <a:t>Due to convolution of W(</a:t>
            </a:r>
            <a:r>
              <a:rPr lang="el-GR" dirty="0"/>
              <a:t>ω</a:t>
            </a:r>
            <a:r>
              <a:rPr lang="en-US" dirty="0"/>
              <a:t>) and </a:t>
            </a:r>
            <a:r>
              <a:rPr lang="en-US" dirty="0" err="1"/>
              <a:t>H</a:t>
            </a:r>
            <a:r>
              <a:rPr lang="en-US" baseline="-25000" dirty="0" err="1"/>
              <a:t>d</a:t>
            </a:r>
            <a:r>
              <a:rPr lang="en-US" dirty="0"/>
              <a:t>(</a:t>
            </a:r>
            <a:r>
              <a:rPr lang="el-GR" dirty="0"/>
              <a:t>ω</a:t>
            </a:r>
            <a:r>
              <a:rPr lang="en-US" dirty="0"/>
              <a:t>), the oscillations occur as side lobes of  W(</a:t>
            </a:r>
            <a:r>
              <a:rPr lang="el-GR" dirty="0"/>
              <a:t>ω</a:t>
            </a:r>
            <a:r>
              <a:rPr lang="en-US" dirty="0"/>
              <a:t>) move across the discontinuity exists in </a:t>
            </a:r>
            <a:r>
              <a:rPr lang="en-US" dirty="0" err="1"/>
              <a:t>H</a:t>
            </a:r>
            <a:r>
              <a:rPr lang="en-US" baseline="-25000" dirty="0" err="1"/>
              <a:t>d</a:t>
            </a:r>
            <a:r>
              <a:rPr lang="en-US" dirty="0"/>
              <a:t>(</a:t>
            </a:r>
            <a:r>
              <a:rPr lang="el-GR" dirty="0"/>
              <a:t>ω</a:t>
            </a:r>
            <a:r>
              <a:rPr lang="en-US" dirty="0"/>
              <a:t>)</a:t>
            </a:r>
          </a:p>
          <a:p>
            <a:r>
              <a:rPr lang="en-US" dirty="0"/>
              <a:t>The multiplication of </a:t>
            </a:r>
            <a:r>
              <a:rPr lang="en-US" dirty="0" err="1"/>
              <a:t>h</a:t>
            </a:r>
            <a:r>
              <a:rPr lang="en-US" baseline="-25000" dirty="0" err="1"/>
              <a:t>d</a:t>
            </a:r>
            <a:r>
              <a:rPr lang="en-US" dirty="0"/>
              <a:t>(n) with W(n) is identical to truncating the desired filter characteristic </a:t>
            </a:r>
            <a:r>
              <a:rPr lang="en-US" dirty="0" err="1"/>
              <a:t>H</a:t>
            </a:r>
            <a:r>
              <a:rPr lang="en-US" baseline="-25000" dirty="0" err="1"/>
              <a:t>d</a:t>
            </a:r>
            <a:r>
              <a:rPr lang="en-US" dirty="0"/>
              <a:t>(</a:t>
            </a:r>
            <a:r>
              <a:rPr lang="el-GR" dirty="0"/>
              <a:t>ω</a:t>
            </a:r>
            <a:r>
              <a:rPr lang="en-US" dirty="0"/>
              <a:t>)</a:t>
            </a:r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solidFill>
                  <a:prstClr val="white"/>
                </a:solidFill>
              </a:rPr>
              <a:t>L11 – FIR filter design using window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5714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lter Observ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The truncation introduce ripples in frequency response characteristic of H</a:t>
            </a:r>
            <a:r>
              <a:rPr lang="en-US" baseline="-25000" dirty="0"/>
              <a:t> </a:t>
            </a:r>
            <a:r>
              <a:rPr lang="en-US" dirty="0"/>
              <a:t>(</a:t>
            </a:r>
            <a:r>
              <a:rPr lang="el-GR" dirty="0"/>
              <a:t>ω</a:t>
            </a:r>
            <a:r>
              <a:rPr lang="en-US" dirty="0"/>
              <a:t>) due to non uniform convergence </a:t>
            </a:r>
          </a:p>
          <a:p>
            <a:endParaRPr lang="en-US" dirty="0"/>
          </a:p>
          <a:p>
            <a:r>
              <a:rPr lang="en-US" dirty="0"/>
              <a:t>The oscillatory behavior near the band edge of the filter is called </a:t>
            </a:r>
            <a:r>
              <a:rPr lang="en-US" b="1" dirty="0"/>
              <a:t>Gibbs phenomenon</a:t>
            </a:r>
          </a:p>
          <a:p>
            <a:endParaRPr lang="en-US" dirty="0"/>
          </a:p>
          <a:p>
            <a:r>
              <a:rPr lang="en-US" dirty="0"/>
              <a:t>To avoid this use other windows which has taper and decays towards zero gradually instead of abruptly</a:t>
            </a:r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solidFill>
                  <a:prstClr val="white"/>
                </a:solidFill>
              </a:rPr>
              <a:t>L11 – FIR filter design using window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61243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49567939"/>
              </p:ext>
            </p:extLst>
          </p:nvPr>
        </p:nvGraphicFramePr>
        <p:xfrm>
          <a:off x="719573" y="1489930"/>
          <a:ext cx="7704854" cy="4427551"/>
        </p:xfrm>
        <a:graphic>
          <a:graphicData uri="http://schemas.openxmlformats.org/drawingml/2006/table">
            <a:tbl>
              <a:tblPr firstRow="1" firstCol="1" bandRow="1">
                <a:tableStyleId>{69C7853C-536D-4A76-A0AE-DD22124D55A5}</a:tableStyleId>
              </a:tblPr>
              <a:tblGrid>
                <a:gridCol w="25680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680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68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20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800" b="1" dirty="0">
                          <a:effectLst/>
                        </a:rPr>
                        <a:t>Type of  Window</a:t>
                      </a:r>
                      <a:endParaRPr lang="en-IN" sz="28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800" b="1" dirty="0">
                          <a:effectLst/>
                        </a:rPr>
                        <a:t>Width of Mainlobe</a:t>
                      </a:r>
                      <a:endParaRPr lang="en-IN" sz="28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800" b="1" dirty="0">
                          <a:effectLst/>
                        </a:rPr>
                        <a:t>Peak Sidelobe magnitude (dB)</a:t>
                      </a:r>
                      <a:endParaRPr lang="en-IN" sz="28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921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800" b="1" dirty="0">
                          <a:effectLst/>
                        </a:rPr>
                        <a:t>Rectangular</a:t>
                      </a:r>
                      <a:endParaRPr lang="en-IN" sz="28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800" b="1" dirty="0">
                          <a:effectLst/>
                        </a:rPr>
                        <a:t>4π/M</a:t>
                      </a:r>
                      <a:endParaRPr lang="en-IN" sz="28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800" b="1">
                          <a:effectLst/>
                        </a:rPr>
                        <a:t>-13</a:t>
                      </a:r>
                      <a:endParaRPr lang="en-IN" sz="28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921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800" b="1" dirty="0">
                          <a:effectLst/>
                        </a:rPr>
                        <a:t>Hanning</a:t>
                      </a:r>
                      <a:endParaRPr lang="en-IN" sz="28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800" b="1" dirty="0">
                          <a:effectLst/>
                        </a:rPr>
                        <a:t>8π/M</a:t>
                      </a:r>
                      <a:endParaRPr lang="en-IN" sz="28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800" b="1">
                          <a:effectLst/>
                        </a:rPr>
                        <a:t>-31</a:t>
                      </a:r>
                      <a:endParaRPr lang="en-IN" sz="28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921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800" b="1">
                          <a:effectLst/>
                        </a:rPr>
                        <a:t>Hamming</a:t>
                      </a:r>
                      <a:endParaRPr lang="en-IN" sz="28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800" b="1" dirty="0">
                          <a:effectLst/>
                        </a:rPr>
                        <a:t>8π/M</a:t>
                      </a:r>
                      <a:endParaRPr lang="en-IN" sz="28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800" b="1" dirty="0">
                          <a:effectLst/>
                        </a:rPr>
                        <a:t>-41</a:t>
                      </a:r>
                      <a:endParaRPr lang="en-IN" sz="28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8921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800" b="1">
                          <a:effectLst/>
                        </a:rPr>
                        <a:t>Blackman</a:t>
                      </a:r>
                      <a:endParaRPr lang="en-IN" sz="28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800" b="1" dirty="0">
                          <a:effectLst/>
                        </a:rPr>
                        <a:t>12π/M</a:t>
                      </a:r>
                      <a:endParaRPr lang="en-IN" sz="28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800" b="1" dirty="0">
                          <a:effectLst/>
                        </a:rPr>
                        <a:t>-58</a:t>
                      </a:r>
                      <a:endParaRPr lang="en-IN" sz="28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8921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800" b="1">
                          <a:effectLst/>
                        </a:rPr>
                        <a:t>Kaiser</a:t>
                      </a:r>
                      <a:endParaRPr lang="en-IN" sz="28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800" b="1">
                          <a:effectLst/>
                        </a:rPr>
                        <a:t>4.25π/M</a:t>
                      </a:r>
                      <a:endParaRPr lang="en-IN" sz="28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800" b="1" dirty="0">
                          <a:effectLst/>
                        </a:rPr>
                        <a:t>-13.32</a:t>
                      </a:r>
                      <a:endParaRPr lang="en-IN" sz="28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395536" y="260648"/>
            <a:ext cx="83529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Frequency domain Characteristics of some window function</a:t>
            </a:r>
            <a:endParaRPr lang="en-IN" sz="28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8527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Content Placeholder 4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356728246"/>
                  </p:ext>
                </p:extLst>
              </p:nvPr>
            </p:nvGraphicFramePr>
            <p:xfrm>
              <a:off x="689814" y="881717"/>
              <a:ext cx="7848872" cy="5730432"/>
            </p:xfrm>
            <a:graphic>
              <a:graphicData uri="http://schemas.openxmlformats.org/drawingml/2006/table">
                <a:tbl>
                  <a:tblPr firstRow="1" firstCol="1" bandRow="1">
                    <a:tableStyleId>{2A488322-F2BA-4B5B-9748-0D474271808F}</a:tableStyleId>
                  </a:tblPr>
                  <a:tblGrid>
                    <a:gridCol w="213844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71043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29342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800">
                              <a:effectLst/>
                            </a:rPr>
                            <a:t>Type of Filter</a:t>
                          </a:r>
                          <a:endParaRPr lang="en-IN" sz="18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800">
                              <a:effectLst/>
                            </a:rPr>
                            <a:t>Ideal(Desired) Impulse Response</a:t>
                          </a:r>
                          <a:endParaRPr lang="en-IN" sz="18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06991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800">
                              <a:effectLst/>
                            </a:rPr>
                            <a:t>Low Pass Filter</a:t>
                          </a:r>
                          <a:endParaRPr lang="en-IN" sz="18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𝒉</m:t>
                                  </m:r>
                                </m:e>
                                <m:sub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𝒅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𝒏</m:t>
                                  </m:r>
                                </m:e>
                              </m:d>
                              <m:r>
                                <a:rPr lang="en-IN" sz="1800">
                                  <a:effectLst/>
                                  <a:latin typeface="Cambria Math"/>
                                </a:rPr>
                                <m:t>= </m:t>
                              </m:r>
                              <m:f>
                                <m:fPr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𝝅</m:t>
                                  </m:r>
                                </m:den>
                              </m:f>
                              <m:nary>
                                <m:naryPr>
                                  <m:limLoc m:val="undOvr"/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IN" sz="1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𝒄</m:t>
                                      </m:r>
                                    </m:sub>
                                  </m:sSub>
                                </m:sub>
                                <m:sup>
                                  <m:sSub>
                                    <m:sSubPr>
                                      <m:ctrlPr>
                                        <a:rPr lang="en-IN" sz="1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𝒄</m:t>
                                      </m:r>
                                    </m:sub>
                                  </m:sSub>
                                </m:sup>
                                <m:e>
                                  <m:sSup>
                                    <m:sSupPr>
                                      <m:ctrlPr>
                                        <a:rPr lang="en-IN" sz="1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𝒆</m:t>
                                      </m:r>
                                    </m:e>
                                    <m:sup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𝒋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𝝎𝜶</m:t>
                                      </m:r>
                                    </m:sup>
                                  </m:sSup>
                                </m:e>
                              </m:nary>
                              <m:sSup>
                                <m:sSupPr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𝒋</m:t>
                                  </m:r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𝝎</m:t>
                                  </m:r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</m:sSup>
                            </m:oMath>
                          </a14:m>
                          <a:r>
                            <a:rPr lang="en-IN" sz="1800">
                              <a:effectLst/>
                            </a:rPr>
                            <a:t>dω :</a:t>
                          </a: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800">
                              <a:effectLst/>
                            </a:rPr>
                            <a:t>-π  ≤  ω &lt; -ω</a:t>
                          </a:r>
                          <a:r>
                            <a:rPr lang="en-IN" sz="1800" baseline="-25000">
                              <a:effectLst/>
                            </a:rPr>
                            <a:t>c  </a:t>
                          </a:r>
                          <a:r>
                            <a:rPr lang="en-IN" sz="1800">
                              <a:effectLst/>
                            </a:rPr>
                            <a:t> and ω</a:t>
                          </a:r>
                          <a:r>
                            <a:rPr lang="en-IN" sz="1800" baseline="-25000">
                              <a:effectLst/>
                            </a:rPr>
                            <a:t>c</a:t>
                          </a:r>
                          <a:r>
                            <a:rPr lang="en-IN" sz="1800">
                              <a:effectLst/>
                            </a:rPr>
                            <a:t> &lt; ω &lt; π</a:t>
                          </a: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800">
                              <a:effectLst/>
                            </a:rPr>
                            <a:t> </a:t>
                          </a:r>
                          <a:endParaRPr lang="en-IN" sz="18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06991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800">
                              <a:effectLst/>
                            </a:rPr>
                            <a:t>High Pass Filter</a:t>
                          </a:r>
                          <a:endParaRPr lang="en-IN" sz="18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𝒉</m:t>
                                  </m:r>
                                </m:e>
                                <m:sub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𝒅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𝒏</m:t>
                                  </m:r>
                                </m:e>
                              </m:d>
                              <m:r>
                                <a:rPr lang="en-IN" sz="1800">
                                  <a:effectLst/>
                                  <a:latin typeface="Cambria Math"/>
                                </a:rPr>
                                <m:t>= </m:t>
                              </m:r>
                              <m:f>
                                <m:fPr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𝝅</m:t>
                                  </m:r>
                                </m:den>
                              </m:f>
                              <m:nary>
                                <m:naryPr>
                                  <m:limLoc m:val="undOvr"/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𝝅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IN" sz="1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𝒄</m:t>
                                      </m:r>
                                    </m:sub>
                                  </m:sSub>
                                </m:sup>
                                <m:e>
                                  <m:sSup>
                                    <m:sSupPr>
                                      <m:ctrlPr>
                                        <a:rPr lang="en-IN" sz="1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𝒆</m:t>
                                      </m:r>
                                    </m:e>
                                    <m:sup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𝒋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𝝎𝜶</m:t>
                                      </m:r>
                                    </m:sup>
                                  </m:sSup>
                                </m:e>
                              </m:nary>
                              <m:sSup>
                                <m:sSupPr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𝒋</m:t>
                                  </m:r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𝝎</m:t>
                                  </m:r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</m:sSup>
                            </m:oMath>
                          </a14:m>
                          <a:r>
                            <a:rPr lang="en-IN" sz="1800">
                              <a:effectLst/>
                            </a:rPr>
                            <a:t>dω +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𝝅</m:t>
                                  </m:r>
                                </m:den>
                              </m:f>
                              <m:nary>
                                <m:naryPr>
                                  <m:limLoc m:val="undOvr"/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sSub>
                                    <m:sSubPr>
                                      <m:ctrlPr>
                                        <a:rPr lang="en-IN" sz="1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𝒄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𝝅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IN" sz="1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𝒆</m:t>
                                      </m:r>
                                    </m:e>
                                    <m:sup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𝒋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𝝎𝜶</m:t>
                                      </m:r>
                                    </m:sup>
                                  </m:sSup>
                                </m:e>
                              </m:nary>
                              <m:sSup>
                                <m:sSupPr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𝒋</m:t>
                                  </m:r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𝝎</m:t>
                                  </m:r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</m:sSup>
                            </m:oMath>
                          </a14:m>
                          <a:r>
                            <a:rPr lang="en-IN" sz="1800">
                              <a:effectLst/>
                            </a:rPr>
                            <a:t>dω :</a:t>
                          </a: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800">
                              <a:effectLst/>
                            </a:rPr>
                            <a:t>-ω</a:t>
                          </a:r>
                          <a:r>
                            <a:rPr lang="en-IN" sz="1800" baseline="-25000">
                              <a:effectLst/>
                            </a:rPr>
                            <a:t>c</a:t>
                          </a:r>
                          <a:r>
                            <a:rPr lang="en-IN" sz="1800">
                              <a:effectLst/>
                            </a:rPr>
                            <a:t> &lt; ω &lt; ω</a:t>
                          </a:r>
                          <a:r>
                            <a:rPr lang="en-IN" sz="1800" baseline="-25000">
                              <a:effectLst/>
                            </a:rPr>
                            <a:t>c</a:t>
                          </a:r>
                          <a:endParaRPr lang="en-IN" sz="1800">
                            <a:effectLst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800">
                              <a:effectLst/>
                            </a:rPr>
                            <a:t> </a:t>
                          </a:r>
                          <a:endParaRPr lang="en-IN" sz="18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69328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800">
                              <a:effectLst/>
                            </a:rPr>
                            <a:t>Band Pass Filter</a:t>
                          </a:r>
                          <a:endParaRPr lang="en-IN" sz="18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𝒉</m:t>
                                  </m:r>
                                </m:e>
                                <m:sub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𝒅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𝒏</m:t>
                                  </m:r>
                                </m:e>
                              </m:d>
                              <m:r>
                                <a:rPr lang="en-IN" sz="1800">
                                  <a:effectLst/>
                                  <a:latin typeface="Cambria Math"/>
                                </a:rPr>
                                <m:t>= </m:t>
                              </m:r>
                              <m:f>
                                <m:fPr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𝝅</m:t>
                                  </m:r>
                                </m:den>
                              </m:f>
                              <m:nary>
                                <m:naryPr>
                                  <m:limLoc m:val="undOvr"/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sSub>
                                    <m:sSubPr>
                                      <m:ctrlPr>
                                        <a:rPr lang="en-IN" sz="1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𝒄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</m:sub>
                                <m:sup>
                                  <m:sSub>
                                    <m:sSubPr>
                                      <m:ctrlPr>
                                        <a:rPr lang="en-IN" sz="1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𝒄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</m:sup>
                                <m:e>
                                  <m:sSup>
                                    <m:sSupPr>
                                      <m:ctrlPr>
                                        <a:rPr lang="en-IN" sz="1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𝒆</m:t>
                                      </m:r>
                                    </m:e>
                                    <m:sup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𝒋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𝝎𝜶</m:t>
                                      </m:r>
                                    </m:sup>
                                  </m:sSup>
                                </m:e>
                              </m:nary>
                              <m:sSup>
                                <m:sSupPr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𝒋</m:t>
                                  </m:r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𝝎</m:t>
                                  </m:r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</m:sSup>
                            </m:oMath>
                          </a14:m>
                          <a:r>
                            <a:rPr lang="en-IN" sz="1800">
                              <a:effectLst/>
                            </a:rPr>
                            <a:t>dω +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𝝅</m:t>
                                  </m:r>
                                </m:den>
                              </m:f>
                              <m:nary>
                                <m:naryPr>
                                  <m:limLoc m:val="undOvr"/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sSub>
                                    <m:sSubPr>
                                      <m:ctrlPr>
                                        <a:rPr lang="en-IN" sz="1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𝒄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</m:sub>
                                <m:sup>
                                  <m:sSub>
                                    <m:sSubPr>
                                      <m:ctrlPr>
                                        <a:rPr lang="en-IN" sz="1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𝒄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</m:sup>
                                <m:e>
                                  <m:sSup>
                                    <m:sSupPr>
                                      <m:ctrlPr>
                                        <a:rPr lang="en-IN" sz="1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𝒆</m:t>
                                      </m:r>
                                    </m:e>
                                    <m:sup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𝒋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𝝎𝜶</m:t>
                                      </m:r>
                                    </m:sup>
                                  </m:sSup>
                                </m:e>
                              </m:nary>
                              <m:sSup>
                                <m:sSupPr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𝒋</m:t>
                                  </m:r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𝝎</m:t>
                                  </m:r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</m:sSup>
                            </m:oMath>
                          </a14:m>
                          <a:r>
                            <a:rPr lang="en-IN" sz="1800">
                              <a:effectLst/>
                            </a:rPr>
                            <a:t>dω :</a:t>
                          </a: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800">
                              <a:effectLst/>
                            </a:rPr>
                            <a:t> </a:t>
                          </a: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800">
                              <a:effectLst/>
                            </a:rPr>
                            <a:t>-π  ≤  ω &lt; -ω</a:t>
                          </a:r>
                          <a:r>
                            <a:rPr lang="en-IN" sz="1800" baseline="-25000">
                              <a:effectLst/>
                            </a:rPr>
                            <a:t>c2  </a:t>
                          </a:r>
                          <a:r>
                            <a:rPr lang="en-IN" sz="1800">
                              <a:effectLst/>
                            </a:rPr>
                            <a:t> ; -ω</a:t>
                          </a:r>
                          <a:r>
                            <a:rPr lang="en-IN" sz="1800" baseline="-25000">
                              <a:effectLst/>
                            </a:rPr>
                            <a:t>c1</a:t>
                          </a:r>
                          <a:r>
                            <a:rPr lang="en-IN" sz="1800">
                              <a:effectLst/>
                            </a:rPr>
                            <a:t> &lt; ω &lt; ω</a:t>
                          </a:r>
                          <a:r>
                            <a:rPr lang="en-IN" sz="1800" baseline="-25000">
                              <a:effectLst/>
                            </a:rPr>
                            <a:t>c1 </a:t>
                          </a:r>
                          <a:r>
                            <a:rPr lang="en-IN" sz="1800">
                              <a:effectLst/>
                            </a:rPr>
                            <a:t> and ω</a:t>
                          </a:r>
                          <a:r>
                            <a:rPr lang="en-IN" sz="1800" baseline="-25000">
                              <a:effectLst/>
                            </a:rPr>
                            <a:t>c2</a:t>
                          </a:r>
                          <a:r>
                            <a:rPr lang="en-IN" sz="1800">
                              <a:effectLst/>
                            </a:rPr>
                            <a:t> &lt; ω &lt; π</a:t>
                          </a: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800">
                              <a:effectLst/>
                            </a:rPr>
                            <a:t> </a:t>
                          </a: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800">
                              <a:effectLst/>
                            </a:rPr>
                            <a:t> </a:t>
                          </a:r>
                          <a:endParaRPr lang="en-IN" sz="18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53471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800">
                              <a:effectLst/>
                            </a:rPr>
                            <a:t>Band stop Filter</a:t>
                          </a:r>
                          <a:endParaRPr lang="en-IN" sz="18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𝒉</m:t>
                                  </m:r>
                                </m:e>
                                <m:sub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𝒅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𝒏</m:t>
                                  </m:r>
                                </m:e>
                              </m:d>
                              <m:r>
                                <a:rPr lang="en-IN" sz="1800">
                                  <a:effectLst/>
                                  <a:latin typeface="Cambria Math"/>
                                </a:rPr>
                                <m:t>= </m:t>
                              </m:r>
                              <m:f>
                                <m:fPr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𝝅</m:t>
                                  </m:r>
                                </m:den>
                              </m:f>
                              <m:nary>
                                <m:naryPr>
                                  <m:limLoc m:val="undOvr"/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𝝅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IN" sz="1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𝒄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</m:sup>
                                <m:e>
                                  <m:sSup>
                                    <m:sSupPr>
                                      <m:ctrlPr>
                                        <a:rPr lang="en-IN" sz="1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𝒆</m:t>
                                      </m:r>
                                    </m:e>
                                    <m:sup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𝒋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𝝎𝜶</m:t>
                                      </m:r>
                                    </m:sup>
                                  </m:sSup>
                                </m:e>
                              </m:nary>
                              <m:sSup>
                                <m:sSupPr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𝒋</m:t>
                                  </m:r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𝝎</m:t>
                                  </m:r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</m:sSup>
                            </m:oMath>
                          </a14:m>
                          <a:r>
                            <a:rPr lang="en-IN" sz="1800" dirty="0">
                              <a:effectLst/>
                            </a:rPr>
                            <a:t>dω +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𝝅</m:t>
                                  </m:r>
                                </m:den>
                              </m:f>
                              <m:nary>
                                <m:naryPr>
                                  <m:limLoc m:val="undOvr"/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sSub>
                                    <m:sSubPr>
                                      <m:ctrlPr>
                                        <a:rPr lang="en-IN" sz="1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𝒄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</m:sub>
                                <m:sup>
                                  <m:sSub>
                                    <m:sSubPr>
                                      <m:ctrlPr>
                                        <a:rPr lang="en-IN" sz="1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𝒄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</m:sup>
                                <m:e>
                                  <m:sSup>
                                    <m:sSupPr>
                                      <m:ctrlPr>
                                        <a:rPr lang="en-IN" sz="1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𝒆</m:t>
                                      </m:r>
                                    </m:e>
                                    <m:sup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𝒋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𝝎𝜶</m:t>
                                      </m:r>
                                    </m:sup>
                                  </m:sSup>
                                </m:e>
                              </m:nary>
                              <m:sSup>
                                <m:sSupPr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𝒋</m:t>
                                  </m:r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𝝎</m:t>
                                  </m:r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</m:sSup>
                            </m:oMath>
                          </a14:m>
                          <a:r>
                            <a:rPr lang="en-IN" sz="1800" dirty="0">
                              <a:effectLst/>
                            </a:rPr>
                            <a:t>dω</a:t>
                          </a: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800" dirty="0">
                              <a:effectLst/>
                            </a:rPr>
                            <a:t>+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𝝅</m:t>
                                  </m:r>
                                </m:den>
                              </m:f>
                              <m:nary>
                                <m:naryPr>
                                  <m:limLoc m:val="undOvr"/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sSub>
                                    <m:sSubPr>
                                      <m:ctrlPr>
                                        <a:rPr lang="en-IN" sz="1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𝒄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𝝅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IN" sz="1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𝒆</m:t>
                                      </m:r>
                                    </m:e>
                                    <m:sup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𝒋</m:t>
                                      </m:r>
                                      <m:r>
                                        <a:rPr lang="en-IN" sz="1800">
                                          <a:effectLst/>
                                          <a:latin typeface="Cambria Math"/>
                                        </a:rPr>
                                        <m:t>𝝎𝜶</m:t>
                                      </m:r>
                                    </m:sup>
                                  </m:sSup>
                                </m:e>
                              </m:nary>
                              <m:sSup>
                                <m:sSupPr>
                                  <m:ctrlPr>
                                    <a:rPr lang="en-IN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𝒋</m:t>
                                  </m:r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𝝎</m:t>
                                  </m:r>
                                  <m:r>
                                    <a:rPr lang="en-IN" sz="1800">
                                      <a:effectLst/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</m:sSup>
                            </m:oMath>
                          </a14:m>
                          <a:r>
                            <a:rPr lang="en-IN" sz="1800" dirty="0">
                              <a:effectLst/>
                            </a:rPr>
                            <a:t>dω :</a:t>
                          </a: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800" dirty="0">
                              <a:effectLst/>
                            </a:rPr>
                            <a:t>-ω</a:t>
                          </a:r>
                          <a:r>
                            <a:rPr lang="en-IN" sz="1800" baseline="-25000" dirty="0">
                              <a:effectLst/>
                            </a:rPr>
                            <a:t>c2</a:t>
                          </a:r>
                          <a:r>
                            <a:rPr lang="en-IN" sz="1800" dirty="0">
                              <a:effectLst/>
                            </a:rPr>
                            <a:t> &lt; ω &lt; ω</a:t>
                          </a:r>
                          <a:r>
                            <a:rPr lang="en-IN" sz="1800" baseline="-25000" dirty="0">
                              <a:effectLst/>
                            </a:rPr>
                            <a:t>c1 </a:t>
                          </a:r>
                          <a:r>
                            <a:rPr lang="en-IN" sz="1800" dirty="0">
                              <a:effectLst/>
                            </a:rPr>
                            <a:t> and  ω</a:t>
                          </a:r>
                          <a:r>
                            <a:rPr lang="en-IN" sz="1800" baseline="-25000" dirty="0">
                              <a:effectLst/>
                            </a:rPr>
                            <a:t>c1</a:t>
                          </a:r>
                          <a:r>
                            <a:rPr lang="en-IN" sz="1800" dirty="0">
                              <a:effectLst/>
                            </a:rPr>
                            <a:t> &lt; ω &lt;  ω</a:t>
                          </a:r>
                          <a:r>
                            <a:rPr lang="en-IN" sz="1800" baseline="-25000" dirty="0">
                              <a:effectLst/>
                            </a:rPr>
                            <a:t>c2</a:t>
                          </a:r>
                          <a:endParaRPr lang="en-IN" sz="1800" dirty="0">
                            <a:effectLst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800" dirty="0">
                              <a:effectLst/>
                            </a:rPr>
                            <a:t> </a:t>
                          </a:r>
                          <a:endParaRPr lang="en-IN" sz="18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Content Placeholder 4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91883105"/>
                  </p:ext>
                </p:extLst>
              </p:nvPr>
            </p:nvGraphicFramePr>
            <p:xfrm>
              <a:off x="689814" y="881717"/>
              <a:ext cx="7848872" cy="5730432"/>
            </p:xfrm>
            <a:graphic>
              <a:graphicData uri="http://schemas.openxmlformats.org/drawingml/2006/table">
                <a:tbl>
                  <a:tblPr firstRow="1" firstCol="1" bandRow="1">
                    <a:tableStyleId>{2A488322-F2BA-4B5B-9748-0D474271808F}</a:tableStyleId>
                  </a:tblPr>
                  <a:tblGrid>
                    <a:gridCol w="2138440"/>
                    <a:gridCol w="5710432"/>
                  </a:tblGrid>
                  <a:tr h="29692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800">
                              <a:effectLst/>
                            </a:rPr>
                            <a:t>Type of Filter</a:t>
                          </a:r>
                          <a:endParaRPr lang="en-IN" sz="18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800">
                              <a:effectLst/>
                            </a:rPr>
                            <a:t>Ideal(Desired) Impulse Response</a:t>
                          </a:r>
                          <a:endParaRPr lang="en-IN" sz="18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108299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800">
                              <a:effectLst/>
                            </a:rPr>
                            <a:t>Low Pass Filter</a:t>
                          </a:r>
                          <a:endParaRPr lang="en-IN" sz="18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37460" t="-44068" b="-421469"/>
                          </a:stretch>
                        </a:blipFill>
                      </a:tcPr>
                    </a:tc>
                  </a:tr>
                  <a:tr h="108299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800">
                              <a:effectLst/>
                            </a:rPr>
                            <a:t>High Pass Filter</a:t>
                          </a:r>
                          <a:endParaRPr lang="en-IN" sz="18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37460" t="-143258" b="-319101"/>
                          </a:stretch>
                        </a:blipFill>
                      </a:tcPr>
                    </a:tc>
                  </a:tr>
                  <a:tr h="171392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800">
                              <a:effectLst/>
                            </a:rPr>
                            <a:t>Band Pass Filter</a:t>
                          </a:r>
                          <a:endParaRPr lang="en-IN" sz="18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37460" t="-154093" b="-102135"/>
                          </a:stretch>
                        </a:blipFill>
                      </a:tcPr>
                    </a:tc>
                  </a:tr>
                  <a:tr h="155359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800">
                              <a:effectLst/>
                            </a:rPr>
                            <a:t>Band stop Filter</a:t>
                          </a:r>
                          <a:endParaRPr lang="en-IN" sz="18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37460" t="-280000" b="-1254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Rectangle 3"/>
          <p:cNvSpPr/>
          <p:nvPr/>
        </p:nvSpPr>
        <p:spPr>
          <a:xfrm>
            <a:off x="539552" y="404664"/>
            <a:ext cx="79928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prstClr val="black"/>
                </a:solidFill>
              </a:rPr>
              <a:t>Desired impulse response for FIR filter design using windows</a:t>
            </a:r>
            <a:endParaRPr lang="en-IN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27922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solidFill>
                  <a:prstClr val="white"/>
                </a:solidFill>
              </a:rPr>
              <a:t>L12 – Design FIR Filters Using Windows – Problem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6700" y="1066800"/>
          <a:ext cx="298132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3" imgW="1942920" imgH="736560" progId="Equation.3">
                  <p:embed/>
                </p:oleObj>
              </mc:Choice>
              <mc:Fallback>
                <p:oleObj name="Equation" r:id="rId3" imgW="1942920" imgH="7365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066800"/>
                        <a:ext cx="2981325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609600" y="4648200"/>
          <a:ext cx="294163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1917360" imgH="736560" progId="Equation.3">
                  <p:embed/>
                </p:oleObj>
              </mc:Choice>
              <mc:Fallback>
                <p:oleObj name="Equation" r:id="rId5" imgW="1917360" imgH="736560" progId="Equation.3">
                  <p:embed/>
                  <p:pic>
                    <p:nvPicPr>
                      <p:cNvPr id="45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8200"/>
                        <a:ext cx="2941638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5562600" y="1143000"/>
          <a:ext cx="3155950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2057400" imgH="1218960" progId="Equation.3">
                  <p:embed/>
                </p:oleObj>
              </mc:Choice>
              <mc:Fallback>
                <p:oleObj name="Equation" r:id="rId7" imgW="2057400" imgH="1218960" progId="Equation.3">
                  <p:embed/>
                  <p:pic>
                    <p:nvPicPr>
                      <p:cNvPr id="45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143000"/>
                        <a:ext cx="3155950" cy="187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5486400" y="4114800"/>
          <a:ext cx="3194050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2082600" imgH="1244520" progId="Equation.3">
                  <p:embed/>
                </p:oleObj>
              </mc:Choice>
              <mc:Fallback>
                <p:oleObj name="Equation" r:id="rId9" imgW="2082600" imgH="1244520" progId="Equation.3">
                  <p:embed/>
                  <p:pic>
                    <p:nvPicPr>
                      <p:cNvPr id="45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14800"/>
                        <a:ext cx="3194050" cy="191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14400" y="45720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Low pass Filt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248400" y="34290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Band Stop Filte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00800" y="3048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Band Pass Filte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66800" y="3943290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High pass Filter</a:t>
            </a:r>
          </a:p>
        </p:txBody>
      </p:sp>
    </p:spTree>
    <p:extLst>
      <p:ext uri="{BB962C8B-B14F-4D97-AF65-F5344CB8AC3E}">
        <p14:creationId xmlns:p14="http://schemas.microsoft.com/office/powerpoint/2010/main" val="2728799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 Filter design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FIR filter design is simply to determine the M coefficients of h(n) , n = 0,1, … M-1. from the specification of the desired frequency response H(</a:t>
            </a:r>
            <a:r>
              <a:rPr lang="el-GR" sz="3200" dirty="0"/>
              <a:t>ω</a:t>
            </a:r>
            <a:r>
              <a:rPr lang="en-US" sz="3200" dirty="0"/>
              <a:t>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solidFill>
                  <a:prstClr val="white"/>
                </a:solidFill>
              </a:rPr>
              <a:t>L11 – FIR filter design using window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5265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 filters using Window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desired frequency response </a:t>
            </a:r>
            <a:r>
              <a:rPr lang="en-US" dirty="0" err="1"/>
              <a:t>H</a:t>
            </a:r>
            <a:r>
              <a:rPr lang="en-US" baseline="-25000" dirty="0" err="1"/>
              <a:t>d</a:t>
            </a:r>
            <a:r>
              <a:rPr lang="en-US" dirty="0"/>
              <a:t>(</a:t>
            </a:r>
            <a:r>
              <a:rPr lang="el-GR" dirty="0"/>
              <a:t>ω</a:t>
            </a:r>
            <a:r>
              <a:rPr lang="en-US" dirty="0"/>
              <a:t>)</a:t>
            </a:r>
          </a:p>
          <a:p>
            <a:r>
              <a:rPr lang="en-US" dirty="0"/>
              <a:t>The corresponding impulse response </a:t>
            </a:r>
            <a:r>
              <a:rPr lang="en-US" dirty="0" err="1"/>
              <a:t>h</a:t>
            </a:r>
            <a:r>
              <a:rPr lang="en-US" baseline="-25000" dirty="0" err="1"/>
              <a:t>d</a:t>
            </a:r>
            <a:r>
              <a:rPr lang="en-US" dirty="0"/>
              <a:t>(n)</a:t>
            </a:r>
          </a:p>
          <a:p>
            <a:r>
              <a:rPr lang="en-US" dirty="0" err="1"/>
              <a:t>H</a:t>
            </a:r>
            <a:r>
              <a:rPr lang="en-US" baseline="-25000" dirty="0" err="1"/>
              <a:t>d</a:t>
            </a:r>
            <a:r>
              <a:rPr lang="en-US" dirty="0"/>
              <a:t>(</a:t>
            </a:r>
            <a:r>
              <a:rPr lang="el-GR" dirty="0"/>
              <a:t>ω</a:t>
            </a:r>
            <a:r>
              <a:rPr lang="en-US" dirty="0"/>
              <a:t>) is nothing but Fourier transform of </a:t>
            </a:r>
            <a:r>
              <a:rPr lang="en-US" dirty="0" err="1"/>
              <a:t>h</a:t>
            </a:r>
            <a:r>
              <a:rPr lang="en-US" baseline="-25000" dirty="0" err="1"/>
              <a:t>d</a:t>
            </a:r>
            <a:r>
              <a:rPr lang="en-US" dirty="0"/>
              <a:t>(n)</a:t>
            </a:r>
          </a:p>
          <a:p>
            <a:endParaRPr lang="en-US" dirty="0"/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solidFill>
                  <a:prstClr val="white"/>
                </a:solidFill>
              </a:rPr>
              <a:t>L11 – FIR filter design using window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959324"/>
              </p:ext>
            </p:extLst>
          </p:nvPr>
        </p:nvGraphicFramePr>
        <p:xfrm>
          <a:off x="3200400" y="3933056"/>
          <a:ext cx="301214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1422360" imgH="431640" progId="Equation.3">
                  <p:embed/>
                </p:oleObj>
              </mc:Choice>
              <mc:Fallback>
                <p:oleObj name="Equation" r:id="rId3" imgW="1422360" imgH="431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933056"/>
                        <a:ext cx="3012141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750909"/>
              </p:ext>
            </p:extLst>
          </p:nvPr>
        </p:nvGraphicFramePr>
        <p:xfrm>
          <a:off x="2771800" y="5445224"/>
          <a:ext cx="35766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688760" imgH="482400" progId="Equation.3">
                  <p:embed/>
                </p:oleObj>
              </mc:Choice>
              <mc:Fallback>
                <p:oleObj name="Equation" r:id="rId5" imgW="1688760" imgH="482400" progId="Equation.3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445224"/>
                        <a:ext cx="3576638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6" y="3528168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Fourier transfor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5013176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Inverse Fourier transform</a:t>
            </a:r>
          </a:p>
        </p:txBody>
      </p:sp>
    </p:spTree>
    <p:extLst>
      <p:ext uri="{BB962C8B-B14F-4D97-AF65-F5344CB8AC3E}">
        <p14:creationId xmlns:p14="http://schemas.microsoft.com/office/powerpoint/2010/main" val="946529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 filters using Windows (</a:t>
            </a:r>
            <a:r>
              <a:rPr lang="en-US" dirty="0" err="1"/>
              <a:t>contd</a:t>
            </a:r>
            <a:r>
              <a:rPr lang="en-US" dirty="0"/>
              <a:t>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n general, the obtained impulse response is infinite in duration, it must be truncated at some point</a:t>
            </a:r>
          </a:p>
          <a:p>
            <a:endParaRPr lang="en-US" dirty="0"/>
          </a:p>
          <a:p>
            <a:r>
              <a:rPr lang="en-US" dirty="0"/>
              <a:t>That point is n = M-1 to yield an FIR filter length M</a:t>
            </a:r>
          </a:p>
          <a:p>
            <a:endParaRPr lang="en-US" dirty="0"/>
          </a:p>
          <a:p>
            <a:r>
              <a:rPr lang="en-US" dirty="0"/>
              <a:t>This is equivalent to multiplying  </a:t>
            </a:r>
            <a:r>
              <a:rPr lang="en-US" dirty="0" err="1"/>
              <a:t>h</a:t>
            </a:r>
            <a:r>
              <a:rPr lang="en-US" baseline="-25000" dirty="0" err="1"/>
              <a:t>d</a:t>
            </a:r>
            <a:r>
              <a:rPr lang="en-US" dirty="0"/>
              <a:t>(n) by a “rectangular window” which is </a:t>
            </a:r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solidFill>
                  <a:prstClr val="white"/>
                </a:solidFill>
              </a:rPr>
              <a:t>L11 – FIR filter design using window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275362"/>
              </p:ext>
            </p:extLst>
          </p:nvPr>
        </p:nvGraphicFramePr>
        <p:xfrm>
          <a:off x="3131840" y="4149080"/>
          <a:ext cx="330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3" imgW="1650960" imgH="457200" progId="Equation.3">
                  <p:embed/>
                </p:oleObj>
              </mc:Choice>
              <mc:Fallback>
                <p:oleObj name="Equation" r:id="rId3" imgW="1650960" imgH="457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149080"/>
                        <a:ext cx="3302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559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 filters using Windows (</a:t>
            </a:r>
            <a:r>
              <a:rPr lang="en-US" dirty="0" err="1"/>
              <a:t>contd</a:t>
            </a:r>
            <a:r>
              <a:rPr lang="en-US" dirty="0"/>
              <a:t>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unit impulse response of the FIR filter becom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solidFill>
                  <a:prstClr val="white"/>
                </a:solidFill>
              </a:rPr>
              <a:t>L11 – FIR filter design using window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48001" y="2286000"/>
          <a:ext cx="2895600" cy="613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3" imgW="1079280" imgH="228600" progId="Equation.3">
                  <p:embed/>
                </p:oleObj>
              </mc:Choice>
              <mc:Fallback>
                <p:oleObj name="Equation" r:id="rId3" imgW="107928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2286000"/>
                        <a:ext cx="2895600" cy="613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667000" y="3276600"/>
          <a:ext cx="375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1879560" imgH="457200" progId="Equation.3">
                  <p:embed/>
                </p:oleObj>
              </mc:Choice>
              <mc:Fallback>
                <p:oleObj name="Equation" r:id="rId5" imgW="1879560" imgH="457200" progId="Equation.3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76600"/>
                        <a:ext cx="3759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1635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 filters using Windows (</a:t>
            </a:r>
            <a:r>
              <a:rPr lang="en-US" dirty="0" err="1"/>
              <a:t>contd</a:t>
            </a:r>
            <a:r>
              <a:rPr lang="en-US" dirty="0"/>
              <a:t>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ication in time domain result in convolution of H(</a:t>
            </a:r>
            <a:r>
              <a:rPr lang="el-GR" dirty="0"/>
              <a:t>ω</a:t>
            </a:r>
            <a:r>
              <a:rPr lang="en-US" dirty="0"/>
              <a:t>) with W(</a:t>
            </a:r>
            <a:r>
              <a:rPr lang="el-GR" dirty="0"/>
              <a:t>ω</a:t>
            </a:r>
            <a:r>
              <a:rPr lang="en-US" dirty="0"/>
              <a:t>) in frequency dom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ctangular window frequency response W(</a:t>
            </a:r>
            <a:r>
              <a:rPr lang="el-GR" dirty="0"/>
              <a:t>ω</a:t>
            </a:r>
            <a:r>
              <a:rPr lang="en-US" dirty="0"/>
              <a:t>)</a:t>
            </a: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solidFill>
                  <a:prstClr val="white"/>
                </a:solidFill>
              </a:rPr>
              <a:t>L11 – FIR filter design using window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677723"/>
              </p:ext>
            </p:extLst>
          </p:nvPr>
        </p:nvGraphicFramePr>
        <p:xfrm>
          <a:off x="2843808" y="5013176"/>
          <a:ext cx="346273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3" imgW="1307880" imgH="431640" progId="Equation.3">
                  <p:embed/>
                </p:oleObj>
              </mc:Choice>
              <mc:Fallback>
                <p:oleObj name="Equation" r:id="rId3" imgW="1307880" imgH="431640" progId="Equation.3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013176"/>
                        <a:ext cx="346273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76958"/>
              </p:ext>
            </p:extLst>
          </p:nvPr>
        </p:nvGraphicFramePr>
        <p:xfrm>
          <a:off x="2195736" y="3284984"/>
          <a:ext cx="45556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2031840" imgH="393480" progId="Equation.DSMT4">
                  <p:embed/>
                </p:oleObj>
              </mc:Choice>
              <mc:Fallback>
                <p:oleObj name="Equation" r:id="rId5" imgW="203184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284984"/>
                        <a:ext cx="4555613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032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sponse of Rectangular wind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/>
              <a:t>Width of the main lobe is 4π/M</a:t>
            </a:r>
          </a:p>
          <a:p>
            <a:r>
              <a:rPr lang="en-US" sz="1800" dirty="0"/>
              <a:t>As M increases, main lobe width decreases</a:t>
            </a:r>
          </a:p>
          <a:p>
            <a:r>
              <a:rPr lang="en-US" sz="1800" dirty="0"/>
              <a:t>Even though the width of the side lobe decreases, the height of the side lobe increase while M increasing</a:t>
            </a:r>
          </a:p>
          <a:p>
            <a:r>
              <a:rPr lang="en-US" sz="1800" dirty="0"/>
              <a:t>Not visible, because w(ω) has been normalized by M</a:t>
            </a:r>
          </a:p>
          <a:p>
            <a:pPr marL="0" indent="0">
              <a:buNone/>
            </a:pPr>
            <a:endParaRPr lang="en-IN" dirty="0"/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1475656" y="3717032"/>
            <a:ext cx="5731510" cy="2727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8318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Observation from Window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FIR filter response obtained by truncatin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d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n) to length M, plays significant role</a:t>
            </a:r>
          </a:p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onvolution of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d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ω) with W(ω) has effect if smoothin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d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ω)</a:t>
            </a:r>
          </a:p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s M increases, W(ω) becomes narrower and smoothing provided by W(ω) is reduced</a:t>
            </a:r>
          </a:p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n the other hand, the large side lobes [w(ω)] result in undesirable ringing effects in the FIR filter frequency response H(ω) and also relatively larger side lobes in H(ω)</a:t>
            </a:r>
          </a:p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FIR filter response obtained by truncatin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d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n) to length M, plays significant role</a:t>
            </a:r>
          </a:p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onvolution of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d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ω) with W(ω) has effect if smoothin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d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ω)</a:t>
            </a:r>
          </a:p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s M increases, W(ω) becomes narrower and smoothing provided by W(ω) is reduced</a:t>
            </a:r>
          </a:p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n the other hand, the large side lobes [w(ω)] result in undesirable ringing effects in the FIR filter frequency response H(ω) and also relatively larger side lobes in H(ω)</a:t>
            </a:r>
          </a:p>
          <a:p>
            <a:pPr algn="just"/>
            <a:endParaRPr lang="en-US" sz="2800" dirty="0"/>
          </a:p>
          <a:p>
            <a:pPr marL="0" indent="0">
              <a:buNone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5431539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Content Placeholder 4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123907747"/>
                  </p:ext>
                </p:extLst>
              </p:nvPr>
            </p:nvGraphicFramePr>
            <p:xfrm>
              <a:off x="827584" y="441473"/>
              <a:ext cx="7609358" cy="6666911"/>
            </p:xfrm>
            <a:graphic>
              <a:graphicData uri="http://schemas.openxmlformats.org/drawingml/2006/table">
                <a:tbl>
                  <a:tblPr firstRow="1" firstCol="1" bandRow="1">
                    <a:tableStyleId>{08FB837D-C827-4EFA-A057-4D05807E0F7C}</a:tableStyleId>
                  </a:tblPr>
                  <a:tblGrid>
                    <a:gridCol w="194421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66514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20493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100" dirty="0">
                              <a:effectLst/>
                            </a:rPr>
                            <a:t>Name of the Window</a:t>
                          </a:r>
                          <a:endParaRPr lang="en-IN" sz="10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3403" marR="63403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100">
                              <a:effectLst/>
                            </a:rPr>
                            <a:t>Window Sequence</a:t>
                          </a:r>
                          <a:endParaRPr lang="en-IN" sz="10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3403" marR="63403" marT="0" marB="0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6671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000" dirty="0">
                              <a:effectLst/>
                            </a:rPr>
                            <a:t>Rectangular</a:t>
                          </a:r>
                          <a:endParaRPr lang="en-IN" sz="1000" b="1" dirty="0">
                            <a:solidFill>
                              <a:srgbClr val="002060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3403" marR="6340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sz="100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1000">
                                        <a:effectLst/>
                                        <a:latin typeface="Cambria Math"/>
                                      </a:rPr>
                                      <m:t>𝒘</m:t>
                                    </m:r>
                                  </m:e>
                                  <m:sub>
                                    <m:r>
                                      <a:rPr lang="en-IN" sz="1000">
                                        <a:effectLst/>
                                        <a:latin typeface="Cambria Math"/>
                                      </a:rPr>
                                      <m:t>𝒏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IN" sz="1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IN" sz="1000">
                                        <a:effectLst/>
                                        <a:latin typeface="Cambria Math"/>
                                      </a:rPr>
                                      <m:t>𝒏</m:t>
                                    </m:r>
                                  </m:e>
                                </m:d>
                                <m:r>
                                  <a:rPr lang="en-IN" sz="1000">
                                    <a:effectLst/>
                                    <a:latin typeface="Cambria Math"/>
                                  </a:rPr>
                                  <m:t>= </m:t>
                                </m:r>
                                <m:d>
                                  <m:dPr>
                                    <m:begChr m:val="{"/>
                                    <m:endChr m:val=""/>
                                    <m:ctrlPr>
                                      <a:rPr lang="en-IN" sz="1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eqArr>
                                      <m:eqArrPr>
                                        <m:ctrlPr>
                                          <a:rPr lang="en-IN" sz="10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𝟏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 ;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𝟎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&lt;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𝒏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&lt;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𝑴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𝟏</m:t>
                                        </m:r>
                                      </m:e>
                                      <m:e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𝟎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 ;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𝑶𝒕𝒉𝒆𝒓𝒘𝒊𝒔𝒆</m:t>
                                        </m:r>
                                      </m:e>
                                    </m:eqArr>
                                  </m:e>
                                </m:d>
                              </m:oMath>
                            </m:oMathPara>
                          </a14:m>
                          <a:endParaRPr lang="en-IN" sz="1000">
                            <a:effectLst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000">
                              <a:effectLst/>
                            </a:rPr>
                            <a:t> </a:t>
                          </a:r>
                          <a:endParaRPr lang="en-IN" sz="1000" b="1">
                            <a:solidFill>
                              <a:srgbClr val="002060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3403" marR="63403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97396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000" dirty="0">
                              <a:effectLst/>
                            </a:rPr>
                            <a:t>Hanning</a:t>
                          </a:r>
                          <a:endParaRPr lang="en-IN" sz="1000" b="1" dirty="0">
                            <a:solidFill>
                              <a:srgbClr val="002060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3403" marR="6340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sz="100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1000">
                                        <a:effectLst/>
                                        <a:latin typeface="Cambria Math"/>
                                      </a:rPr>
                                      <m:t>𝒘</m:t>
                                    </m:r>
                                  </m:e>
                                  <m:sub>
                                    <m:r>
                                      <a:rPr lang="en-IN" sz="1000">
                                        <a:effectLst/>
                                        <a:latin typeface="Cambria Math"/>
                                      </a:rPr>
                                      <m:t>𝑯𝒂𝒏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IN" sz="1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IN" sz="1000">
                                        <a:effectLst/>
                                        <a:latin typeface="Cambria Math"/>
                                      </a:rPr>
                                      <m:t>𝒏</m:t>
                                    </m:r>
                                  </m:e>
                                </m:d>
                                <m:r>
                                  <a:rPr lang="en-IN" sz="1000">
                                    <a:effectLst/>
                                    <a:latin typeface="Cambria Math"/>
                                  </a:rPr>
                                  <m:t>= </m:t>
                                </m:r>
                                <m:d>
                                  <m:dPr>
                                    <m:begChr m:val="{"/>
                                    <m:endChr m:val=""/>
                                    <m:ctrlPr>
                                      <a:rPr lang="en-IN" sz="1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eqArr>
                                      <m:eqArrPr>
                                        <m:ctrlPr>
                                          <a:rPr lang="en-IN" sz="10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𝟎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.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𝟓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𝟎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.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𝟓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 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𝒄𝒐𝒔</m:t>
                                        </m:r>
                                        <m:d>
                                          <m:dPr>
                                            <m:ctrlPr>
                                              <a:rPr lang="en-IN" sz="10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a:rPr lang="en-IN" sz="10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𝟐</m:t>
                                                </m:r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𝒏</m:t>
                                                </m:r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𝝅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𝑴</m:t>
                                                </m:r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−</m:t>
                                                </m:r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𝟏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 ;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𝟎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 ≤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𝒏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 ≤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𝑴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𝟏</m:t>
                                        </m:r>
                                      </m:e>
                                      <m:e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𝟎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 ;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𝑶𝒕𝒉𝒆𝒓𝒘𝒊𝒔𝒆</m:t>
                                        </m:r>
                                      </m:e>
                                    </m:eqArr>
                                  </m:e>
                                </m:d>
                              </m:oMath>
                            </m:oMathPara>
                          </a14:m>
                          <a:endParaRPr lang="en-IN" sz="1000">
                            <a:effectLst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000">
                              <a:effectLst/>
                            </a:rPr>
                            <a:t> </a:t>
                          </a: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000">
                              <a:effectLst/>
                            </a:rPr>
                            <a:t>(or)</a:t>
                          </a: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000">
                              <a:effectLst/>
                            </a:rPr>
                            <a:t> </a:t>
                          </a: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sz="1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1000">
                                        <a:effectLst/>
                                        <a:latin typeface="Cambria Math"/>
                                      </a:rPr>
                                      <m:t>𝒘</m:t>
                                    </m:r>
                                  </m:e>
                                  <m:sub>
                                    <m:r>
                                      <a:rPr lang="en-IN" sz="1000">
                                        <a:effectLst/>
                                        <a:latin typeface="Cambria Math"/>
                                      </a:rPr>
                                      <m:t>𝑯𝒂𝒏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IN" sz="1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IN" sz="1000">
                                        <a:effectLst/>
                                        <a:latin typeface="Cambria Math"/>
                                      </a:rPr>
                                      <m:t>𝒏</m:t>
                                    </m:r>
                                  </m:e>
                                </m:d>
                                <m:r>
                                  <a:rPr lang="en-IN" sz="1000">
                                    <a:effectLst/>
                                    <a:latin typeface="Cambria Math"/>
                                  </a:rPr>
                                  <m:t>= </m:t>
                                </m:r>
                                <m:d>
                                  <m:dPr>
                                    <m:begChr m:val="{"/>
                                    <m:endChr m:val=""/>
                                    <m:ctrlPr>
                                      <a:rPr lang="en-IN" sz="1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eqArr>
                                      <m:eqArrPr>
                                        <m:ctrlPr>
                                          <a:rPr lang="en-IN" sz="10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𝟎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.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𝟓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+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𝟎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.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𝟓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 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𝒄𝒐𝒔</m:t>
                                        </m:r>
                                        <m:d>
                                          <m:dPr>
                                            <m:ctrlPr>
                                              <a:rPr lang="en-IN" sz="10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a:rPr lang="en-IN" sz="10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𝟐</m:t>
                                                </m:r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𝒏</m:t>
                                                </m:r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𝝅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𝑴</m:t>
                                                </m:r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−</m:t>
                                                </m:r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𝟏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 ;</m:t>
                                        </m:r>
                                        <m:f>
                                          <m:fPr>
                                            <m:ctrlPr>
                                              <a:rPr lang="en-IN" sz="10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IN" sz="1000">
                                                <a:effectLst/>
                                                <a:latin typeface="Cambria Math"/>
                                              </a:rPr>
                                              <m:t>−(</m:t>
                                            </m:r>
                                            <m:r>
                                              <a:rPr lang="en-IN" sz="1000">
                                                <a:effectLst/>
                                                <a:latin typeface="Cambria Math"/>
                                              </a:rPr>
                                              <m:t>𝑴</m:t>
                                            </m:r>
                                            <m:r>
                                              <a:rPr lang="en-IN" sz="1000">
                                                <a:effectLst/>
                                                <a:latin typeface="Cambria Math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IN" sz="1000">
                                                <a:effectLst/>
                                                <a:latin typeface="Cambria Math"/>
                                              </a:rPr>
                                              <m:t>𝟏</m:t>
                                            </m:r>
                                            <m:r>
                                              <a:rPr lang="en-IN" sz="1000">
                                                <a:effectLst/>
                                                <a:latin typeface="Cambria Math"/>
                                              </a:rPr>
                                              <m:t>)</m:t>
                                            </m:r>
                                          </m:num>
                                          <m:den>
                                            <m:r>
                                              <a:rPr lang="en-IN" sz="1000">
                                                <a:effectLst/>
                                                <a:latin typeface="Cambria Math"/>
                                              </a:rPr>
                                              <m:t>𝟐</m:t>
                                            </m:r>
                                          </m:den>
                                        </m:f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 ≤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𝒏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 ≤</m:t>
                                        </m:r>
                                        <m:f>
                                          <m:fPr>
                                            <m:ctrlPr>
                                              <a:rPr lang="en-IN" sz="10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IN" sz="1000">
                                                <a:effectLst/>
                                                <a:latin typeface="Cambria Math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IN" sz="1000">
                                                <a:effectLst/>
                                                <a:latin typeface="Cambria Math"/>
                                              </a:rPr>
                                              <m:t>𝑴</m:t>
                                            </m:r>
                                            <m:r>
                                              <a:rPr lang="en-IN" sz="1000">
                                                <a:effectLst/>
                                                <a:latin typeface="Cambria Math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IN" sz="1000">
                                                <a:effectLst/>
                                                <a:latin typeface="Cambria Math"/>
                                              </a:rPr>
                                              <m:t>𝟏</m:t>
                                            </m:r>
                                            <m:r>
                                              <a:rPr lang="en-IN" sz="1000">
                                                <a:effectLst/>
                                                <a:latin typeface="Cambria Math"/>
                                              </a:rPr>
                                              <m:t>)</m:t>
                                            </m:r>
                                          </m:num>
                                          <m:den>
                                            <m:r>
                                              <a:rPr lang="en-IN" sz="1000">
                                                <a:effectLst/>
                                                <a:latin typeface="Cambria Math"/>
                                              </a:rPr>
                                              <m:t>𝟐</m:t>
                                            </m:r>
                                          </m:den>
                                        </m:f>
                                      </m:e>
                                      <m:e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𝟎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 ;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𝑶𝒕𝒉𝒆𝒓𝒘𝒊𝒔𝒆</m:t>
                                        </m:r>
                                      </m:e>
                                    </m:eqArr>
                                  </m:e>
                                </m:d>
                              </m:oMath>
                            </m:oMathPara>
                          </a14:m>
                          <a:endParaRPr lang="en-IN" sz="1000">
                            <a:effectLst/>
                          </a:endParaRPr>
                        </a:p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000">
                              <a:effectLst/>
                            </a:rPr>
                            <a:t> </a:t>
                          </a: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000">
                              <a:effectLst/>
                            </a:rPr>
                            <a:t> </a:t>
                          </a:r>
                          <a:endParaRPr lang="en-IN" sz="1000" b="1">
                            <a:solidFill>
                              <a:srgbClr val="002060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3403" marR="63403" marT="0" marB="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71553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000">
                              <a:effectLst/>
                            </a:rPr>
                            <a:t>Hamming</a:t>
                          </a:r>
                          <a:endParaRPr lang="en-IN" sz="1000" b="1">
                            <a:solidFill>
                              <a:srgbClr val="002060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3403" marR="6340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sz="100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1000">
                                        <a:effectLst/>
                                        <a:latin typeface="Cambria Math"/>
                                      </a:rPr>
                                      <m:t>𝒘</m:t>
                                    </m:r>
                                  </m:e>
                                  <m:sub>
                                    <m:r>
                                      <a:rPr lang="en-IN" sz="1000">
                                        <a:effectLst/>
                                        <a:latin typeface="Cambria Math"/>
                                      </a:rPr>
                                      <m:t>𝑯𝒂𝒎𝒎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IN" sz="1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IN" sz="1000">
                                        <a:effectLst/>
                                        <a:latin typeface="Cambria Math"/>
                                      </a:rPr>
                                      <m:t>𝒏</m:t>
                                    </m:r>
                                  </m:e>
                                </m:d>
                                <m:r>
                                  <a:rPr lang="en-IN" sz="1000">
                                    <a:effectLst/>
                                    <a:latin typeface="Cambria Math"/>
                                  </a:rPr>
                                  <m:t>= </m:t>
                                </m:r>
                                <m:d>
                                  <m:dPr>
                                    <m:begChr m:val="{"/>
                                    <m:endChr m:val=""/>
                                    <m:ctrlPr>
                                      <a:rPr lang="en-IN" sz="1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eqArr>
                                      <m:eqArrPr>
                                        <m:ctrlPr>
                                          <a:rPr lang="en-IN" sz="10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𝟎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.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𝟓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𝟎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.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𝟒𝟔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 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𝒄𝒐𝒔</m:t>
                                        </m:r>
                                        <m:d>
                                          <m:dPr>
                                            <m:ctrlPr>
                                              <a:rPr lang="en-IN" sz="10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a:rPr lang="en-IN" sz="10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𝟐</m:t>
                                                </m:r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𝒏</m:t>
                                                </m:r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𝝅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𝑴</m:t>
                                                </m:r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−</m:t>
                                                </m:r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𝟏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 ;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𝟎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 ≤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𝒏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 ≤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𝑴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𝟏</m:t>
                                        </m:r>
                                      </m:e>
                                      <m:e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𝟎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 ;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𝑶𝒕𝒉𝒆𝒓𝒘𝒊𝒔𝒆</m:t>
                                        </m:r>
                                      </m:e>
                                    </m:eqArr>
                                  </m:e>
                                </m:d>
                              </m:oMath>
                            </m:oMathPara>
                          </a14:m>
                          <a:endParaRPr lang="en-IN" sz="1000" dirty="0">
                            <a:effectLst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000" dirty="0">
                              <a:effectLst/>
                            </a:rPr>
                            <a:t> </a:t>
                          </a: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000" dirty="0">
                              <a:effectLst/>
                            </a:rPr>
                            <a:t>(or)</a:t>
                          </a: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000" dirty="0">
                              <a:effectLst/>
                            </a:rPr>
                            <a:t> </a:t>
                          </a: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IN" sz="1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1000">
                                      <a:effectLst/>
                                      <a:latin typeface="Cambria Math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IN" sz="1000">
                                      <a:effectLst/>
                                      <a:latin typeface="Cambria Math"/>
                                    </a:rPr>
                                    <m:t>𝑯𝒂𝒎𝒎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IN" sz="1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1000">
                                      <a:effectLst/>
                                      <a:latin typeface="Cambria Math"/>
                                    </a:rPr>
                                    <m:t>𝒏</m:t>
                                  </m:r>
                                </m:e>
                              </m:d>
                              <m:r>
                                <a:rPr lang="en-IN" sz="1000">
                                  <a:effectLst/>
                                  <a:latin typeface="Cambria Math"/>
                                </a:rPr>
                                <m:t>= 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IN" sz="1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IN" sz="10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IN" sz="1000">
                                          <a:effectLst/>
                                          <a:latin typeface="Cambria Math"/>
                                        </a:rPr>
                                        <m:t>𝟎</m:t>
                                      </m:r>
                                      <m:r>
                                        <a:rPr lang="en-IN" sz="1000">
                                          <a:effectLst/>
                                          <a:latin typeface="Cambria Math"/>
                                        </a:rPr>
                                        <m:t>.</m:t>
                                      </m:r>
                                      <m:r>
                                        <a:rPr lang="en-IN" sz="1000">
                                          <a:effectLst/>
                                          <a:latin typeface="Cambria Math"/>
                                        </a:rPr>
                                        <m:t>𝟓</m:t>
                                      </m:r>
                                      <m:r>
                                        <a:rPr lang="en-IN" sz="1000">
                                          <a:effectLst/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IN" sz="1000">
                                          <a:effectLst/>
                                          <a:latin typeface="Cambria Math"/>
                                        </a:rPr>
                                        <m:t>𝟎</m:t>
                                      </m:r>
                                      <m:r>
                                        <a:rPr lang="en-IN" sz="1000">
                                          <a:effectLst/>
                                          <a:latin typeface="Cambria Math"/>
                                        </a:rPr>
                                        <m:t>.</m:t>
                                      </m:r>
                                      <m:r>
                                        <a:rPr lang="en-IN" sz="1000">
                                          <a:effectLst/>
                                          <a:latin typeface="Cambria Math"/>
                                        </a:rPr>
                                        <m:t>𝟒𝟔</m:t>
                                      </m:r>
                                      <m:r>
                                        <a:rPr lang="en-IN" sz="1000">
                                          <a:effectLst/>
                                          <a:latin typeface="Cambria Math"/>
                                        </a:rPr>
                                        <m:t> </m:t>
                                      </m:r>
                                      <m:r>
                                        <a:rPr lang="en-IN" sz="1000">
                                          <a:effectLst/>
                                          <a:latin typeface="Cambria Math"/>
                                        </a:rPr>
                                        <m:t>𝒄𝒐𝒔</m:t>
                                      </m:r>
                                      <m:d>
                                        <m:dPr>
                                          <m:ctrlPr>
                                            <a:rPr lang="en-IN" sz="1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IN" sz="1000" i="1">
                                                  <a:effectLst/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IN" sz="1000">
                                                  <a:effectLst/>
                                                  <a:latin typeface="Cambria Math"/>
                                                </a:rPr>
                                                <m:t>𝟐</m:t>
                                              </m:r>
                                              <m:r>
                                                <a:rPr lang="en-IN" sz="1000">
                                                  <a:effectLst/>
                                                  <a:latin typeface="Cambria Math"/>
                                                </a:rPr>
                                                <m:t>𝒏</m:t>
                                              </m:r>
                                              <m:r>
                                                <a:rPr lang="en-IN" sz="1000">
                                                  <a:effectLst/>
                                                  <a:latin typeface="Cambria Math"/>
                                                </a:rPr>
                                                <m:t>𝝅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IN" sz="1000">
                                                  <a:effectLst/>
                                                  <a:latin typeface="Cambria Math"/>
                                                </a:rPr>
                                                <m:t>𝑴</m:t>
                                              </m:r>
                                              <m:r>
                                                <a:rPr lang="en-IN" sz="1000">
                                                  <a:effectLst/>
                                                  <a:latin typeface="Cambria Math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IN" sz="1000">
                                                  <a:effectLst/>
                                                  <a:latin typeface="Cambria Math"/>
                                                </a:rPr>
                                                <m:t>𝟏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  <m:r>
                                        <a:rPr lang="en-IN" sz="1000">
                                          <a:effectLst/>
                                          <a:latin typeface="Cambria Math"/>
                                        </a:rPr>
                                        <m:t> ;</m:t>
                                      </m:r>
                                      <m:f>
                                        <m:fPr>
                                          <m:ctrlPr>
                                            <a:rPr lang="en-IN" sz="1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IN" sz="1000">
                                              <a:effectLst/>
                                              <a:latin typeface="Cambria Math"/>
                                            </a:rPr>
                                            <m:t>−(</m:t>
                                          </m:r>
                                          <m:r>
                                            <a:rPr lang="en-IN" sz="1000">
                                              <a:effectLst/>
                                              <a:latin typeface="Cambria Math"/>
                                            </a:rPr>
                                            <m:t>𝑴</m:t>
                                          </m:r>
                                          <m:r>
                                            <a:rPr lang="en-IN" sz="1000">
                                              <a:effectLst/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lang="en-IN" sz="1000">
                                              <a:effectLst/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  <m:r>
                                            <a:rPr lang="en-IN" sz="1000">
                                              <a:effectLst/>
                                              <a:latin typeface="Cambria Math"/>
                                            </a:rPr>
                                            <m:t>)</m:t>
                                          </m:r>
                                        </m:num>
                                        <m:den>
                                          <m:r>
                                            <a:rPr lang="en-IN" sz="1000">
                                              <a:effectLst/>
                                              <a:latin typeface="Cambria Math"/>
                                            </a:rPr>
                                            <m:t>𝟐</m:t>
                                          </m:r>
                                        </m:den>
                                      </m:f>
                                      <m:r>
                                        <a:rPr lang="en-IN" sz="1000">
                                          <a:effectLst/>
                                          <a:latin typeface="Cambria Math"/>
                                        </a:rPr>
                                        <m:t> ≤</m:t>
                                      </m:r>
                                      <m:r>
                                        <a:rPr lang="en-IN" sz="1000">
                                          <a:effectLst/>
                                          <a:latin typeface="Cambria Math"/>
                                        </a:rPr>
                                        <m:t>𝒏</m:t>
                                      </m:r>
                                      <m:r>
                                        <a:rPr lang="en-IN" sz="1000">
                                          <a:effectLst/>
                                          <a:latin typeface="Cambria Math"/>
                                        </a:rPr>
                                        <m:t> ≤</m:t>
                                      </m:r>
                                      <m:f>
                                        <m:fPr>
                                          <m:ctrlPr>
                                            <a:rPr lang="en-IN" sz="1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IN" sz="1000">
                                              <a:effectLst/>
                                              <a:latin typeface="Cambria Math"/>
                                            </a:rPr>
                                            <m:t>(</m:t>
                                          </m:r>
                                          <m:r>
                                            <a:rPr lang="en-IN" sz="1000">
                                              <a:effectLst/>
                                              <a:latin typeface="Cambria Math"/>
                                            </a:rPr>
                                            <m:t>𝑴</m:t>
                                          </m:r>
                                          <m:r>
                                            <a:rPr lang="en-IN" sz="1000">
                                              <a:effectLst/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lang="en-IN" sz="1000">
                                              <a:effectLst/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  <m:r>
                                            <a:rPr lang="en-IN" sz="1000">
                                              <a:effectLst/>
                                              <a:latin typeface="Cambria Math"/>
                                            </a:rPr>
                                            <m:t>)</m:t>
                                          </m:r>
                                        </m:num>
                                        <m:den>
                                          <m:r>
                                            <a:rPr lang="en-IN" sz="1000">
                                              <a:effectLst/>
                                              <a:latin typeface="Cambria Math"/>
                                            </a:rPr>
                                            <m:t>𝟐</m:t>
                                          </m:r>
                                        </m:den>
                                      </m:f>
                                    </m:e>
                                    <m:e>
                                      <m:r>
                                        <a:rPr lang="en-IN" sz="1000">
                                          <a:effectLst/>
                                          <a:latin typeface="Cambria Math"/>
                                        </a:rPr>
                                        <m:t>𝟎</m:t>
                                      </m:r>
                                      <m:r>
                                        <a:rPr lang="en-IN" sz="1000">
                                          <a:effectLst/>
                                          <a:latin typeface="Cambria Math"/>
                                        </a:rPr>
                                        <m:t> ;</m:t>
                                      </m:r>
                                      <m:r>
                                        <a:rPr lang="en-IN" sz="1000">
                                          <a:effectLst/>
                                          <a:latin typeface="Cambria Math"/>
                                        </a:rPr>
                                        <m:t>𝑶𝒕𝒉𝒆𝒓𝒘𝒊𝒔𝒆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</a14:m>
                          <a:r>
                            <a:rPr lang="en-IN" sz="1000" dirty="0">
                              <a:effectLst/>
                            </a:rPr>
                            <a:t> </a:t>
                          </a: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000" dirty="0">
                              <a:effectLst/>
                            </a:rPr>
                            <a:t> </a:t>
                          </a:r>
                          <a:endParaRPr lang="en-IN" sz="1000" b="1" dirty="0">
                            <a:solidFill>
                              <a:srgbClr val="002060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3403" marR="63403" marT="0" marB="0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70169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000">
                              <a:effectLst/>
                            </a:rPr>
                            <a:t>Blackman</a:t>
                          </a:r>
                          <a:endParaRPr lang="en-IN" sz="1000" b="1">
                            <a:solidFill>
                              <a:srgbClr val="002060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3403" marR="6340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sz="100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1000">
                                        <a:effectLst/>
                                        <a:latin typeface="Cambria Math"/>
                                      </a:rPr>
                                      <m:t>𝒘</m:t>
                                    </m:r>
                                  </m:e>
                                  <m:sub>
                                    <m:r>
                                      <a:rPr lang="en-IN" sz="1000">
                                        <a:effectLst/>
                                        <a:latin typeface="Cambria Math"/>
                                      </a:rPr>
                                      <m:t>𝑩𝒍𝒂𝒄𝒌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IN" sz="1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IN" sz="1000">
                                        <a:effectLst/>
                                        <a:latin typeface="Cambria Math"/>
                                      </a:rPr>
                                      <m:t>𝒏</m:t>
                                    </m:r>
                                  </m:e>
                                </m:d>
                                <m:r>
                                  <a:rPr lang="en-IN" sz="1000">
                                    <a:effectLst/>
                                    <a:latin typeface="Cambria Math"/>
                                  </a:rPr>
                                  <m:t>= </m:t>
                                </m:r>
                                <m:d>
                                  <m:dPr>
                                    <m:begChr m:val="{"/>
                                    <m:endChr m:val=""/>
                                    <m:ctrlPr>
                                      <a:rPr lang="en-IN" sz="1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eqArr>
                                      <m:eqArrPr>
                                        <m:ctrlPr>
                                          <a:rPr lang="en-IN" sz="10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𝟎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.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𝟒𝟐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𝟎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.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𝟓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 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𝒄𝒐𝒔</m:t>
                                        </m:r>
                                        <m:d>
                                          <m:dPr>
                                            <m:ctrlPr>
                                              <a:rPr lang="en-IN" sz="10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a:rPr lang="en-IN" sz="10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𝟐</m:t>
                                                </m:r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𝒏</m:t>
                                                </m:r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𝝅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𝑴</m:t>
                                                </m:r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−</m:t>
                                                </m:r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𝟏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+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𝟎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.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𝟎𝟖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 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𝒄𝒐𝒔</m:t>
                                        </m:r>
                                        <m:d>
                                          <m:dPr>
                                            <m:ctrlPr>
                                              <a:rPr lang="en-IN" sz="10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a:rPr lang="en-IN" sz="10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𝟒</m:t>
                                                </m:r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𝒏</m:t>
                                                </m:r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𝝅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𝑴</m:t>
                                                </m:r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−</m:t>
                                                </m:r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𝟏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  ;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𝟎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 ≤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𝒏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 ≤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𝑴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𝟏</m:t>
                                        </m:r>
                                      </m:e>
                                      <m:e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𝟎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 ;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𝑶𝒕𝒉𝒆𝒓𝒘𝒊𝒔𝒆</m:t>
                                        </m:r>
                                      </m:e>
                                    </m:eqArr>
                                  </m:e>
                                </m:d>
                              </m:oMath>
                            </m:oMathPara>
                          </a14:m>
                          <a:endParaRPr lang="en-IN" sz="1000" b="1" dirty="0">
                            <a:solidFill>
                              <a:srgbClr val="002060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3403" marR="63403" marT="0" marB="0"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107605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000">
                              <a:effectLst/>
                            </a:rPr>
                            <a:t>Kaiser</a:t>
                          </a:r>
                          <a:endParaRPr lang="en-IN" sz="1000" b="1">
                            <a:solidFill>
                              <a:srgbClr val="002060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3403" marR="6340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sz="100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1000">
                                        <a:effectLst/>
                                        <a:latin typeface="Cambria Math"/>
                                      </a:rPr>
                                      <m:t>𝒘</m:t>
                                    </m:r>
                                  </m:e>
                                  <m:sub>
                                    <m:r>
                                      <a:rPr lang="en-IN" sz="1000">
                                        <a:effectLst/>
                                        <a:latin typeface="Cambria Math"/>
                                      </a:rPr>
                                      <m:t>𝒌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IN" sz="1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IN" sz="1000">
                                        <a:effectLst/>
                                        <a:latin typeface="Cambria Math"/>
                                      </a:rPr>
                                      <m:t>𝒏</m:t>
                                    </m:r>
                                  </m:e>
                                </m:d>
                                <m:r>
                                  <a:rPr lang="en-IN" sz="1000">
                                    <a:effectLst/>
                                    <a:latin typeface="Cambria Math"/>
                                  </a:rPr>
                                  <m:t>= </m:t>
                                </m:r>
                                <m:d>
                                  <m:dPr>
                                    <m:begChr m:val="{"/>
                                    <m:endChr m:val=""/>
                                    <m:ctrlPr>
                                      <a:rPr lang="en-IN" sz="1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eqArr>
                                      <m:eqArrPr>
                                        <m:ctrlPr>
                                          <a:rPr lang="en-IN" sz="10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f>
                                          <m:fPr>
                                            <m:ctrlPr>
                                              <a:rPr lang="en-IN" sz="10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IN" sz="10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𝑰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𝒐</m:t>
                                                </m:r>
                                              </m:sub>
                                            </m:sSub>
                                            <m:d>
                                              <m:dPr>
                                                <m:ctrlPr>
                                                  <a:rPr lang="en-IN" sz="10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d>
                                                  <m:dPr>
                                                    <m:ctrlPr>
                                                      <a:rPr lang="en-IN" sz="1000" i="1"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r>
                                                      <a:rPr lang="en-IN" sz="1000">
                                                        <a:effectLst/>
                                                        <a:latin typeface="Cambria Math"/>
                                                      </a:rPr>
                                                      <m:t>𝜶</m:t>
                                                    </m:r>
                                                    <m:rad>
                                                      <m:radPr>
                                                        <m:degHide m:val="on"/>
                                                        <m:ctrlPr>
                                                          <a:rPr lang="en-IN" sz="1000" i="1"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radPr>
                                                      <m:deg/>
                                                      <m:e>
                                                        <m:sSup>
                                                          <m:sSupPr>
                                                            <m:ctrlPr>
                                                              <a:rPr lang="en-IN" sz="1000" i="1">
                                                                <a:effectLst/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pPr>
                                                          <m:e>
                                                            <m:d>
                                                              <m:dPr>
                                                                <m:ctrlPr>
                                                                  <a:rPr lang="en-IN" sz="1000" i="1">
                                                                    <a:effectLst/>
                                                                    <a:latin typeface="Cambria Math" panose="02040503050406030204" pitchFamily="18" charset="0"/>
                                                                  </a:rPr>
                                                                </m:ctrlPr>
                                                              </m:dPr>
                                                              <m:e>
                                                                <m:f>
                                                                  <m:fPr>
                                                                    <m:ctrlPr>
                                                                      <a:rPr lang="en-IN" sz="1000" i="1">
                                                                        <a:effectLst/>
                                                                        <a:latin typeface="Cambria Math" panose="02040503050406030204" pitchFamily="18" charset="0"/>
                                                                      </a:rPr>
                                                                    </m:ctrlPr>
                                                                  </m:fPr>
                                                                  <m:num>
                                                                    <m:r>
                                                                      <a:rPr lang="en-IN" sz="1000">
                                                                        <a:effectLst/>
                                                                        <a:latin typeface="Cambria Math"/>
                                                                      </a:rPr>
                                                                      <m:t>𝑴</m:t>
                                                                    </m:r>
                                                                    <m:r>
                                                                      <a:rPr lang="en-IN" sz="1000">
                                                                        <a:effectLst/>
                                                                        <a:latin typeface="Cambria Math"/>
                                                                      </a:rPr>
                                                                      <m:t>−</m:t>
                                                                    </m:r>
                                                                    <m:r>
                                                                      <a:rPr lang="en-IN" sz="1000">
                                                                        <a:effectLst/>
                                                                        <a:latin typeface="Cambria Math"/>
                                                                      </a:rPr>
                                                                      <m:t>𝟏</m:t>
                                                                    </m:r>
                                                                  </m:num>
                                                                  <m:den>
                                                                    <m:r>
                                                                      <a:rPr lang="en-IN" sz="1000">
                                                                        <a:effectLst/>
                                                                        <a:latin typeface="Cambria Math"/>
                                                                      </a:rPr>
                                                                      <m:t>𝟐</m:t>
                                                                    </m:r>
                                                                  </m:den>
                                                                </m:f>
                                                              </m:e>
                                                            </m:d>
                                                          </m:e>
                                                          <m:sup>
                                                            <m:r>
                                                              <a:rPr lang="en-IN" sz="1000">
                                                                <a:effectLst/>
                                                                <a:latin typeface="Cambria Math"/>
                                                              </a:rPr>
                                                              <m:t>𝟐</m:t>
                                                            </m:r>
                                                          </m:sup>
                                                        </m:sSup>
                                                        <m:r>
                                                          <a:rPr lang="en-IN" sz="1000">
                                                            <a:effectLst/>
                                                            <a:latin typeface="Cambria Math"/>
                                                          </a:rPr>
                                                          <m:t> − </m:t>
                                                        </m:r>
                                                        <m:sSup>
                                                          <m:sSupPr>
                                                            <m:ctrlPr>
                                                              <a:rPr lang="en-IN" sz="1000" i="1">
                                                                <a:effectLst/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pPr>
                                                          <m:e>
                                                            <m:d>
                                                              <m:dPr>
                                                                <m:ctrlPr>
                                                                  <a:rPr lang="en-IN" sz="1000" i="1">
                                                                    <a:effectLst/>
                                                                    <a:latin typeface="Cambria Math" panose="02040503050406030204" pitchFamily="18" charset="0"/>
                                                                  </a:rPr>
                                                                </m:ctrlPr>
                                                              </m:dPr>
                                                              <m:e>
                                                                <m:r>
                                                                  <a:rPr lang="en-IN" sz="1000">
                                                                    <a:effectLst/>
                                                                    <a:latin typeface="Cambria Math"/>
                                                                  </a:rPr>
                                                                  <m:t>𝒏</m:t>
                                                                </m:r>
                                                                <m:r>
                                                                  <a:rPr lang="en-IN" sz="1000">
                                                                    <a:effectLst/>
                                                                    <a:latin typeface="Cambria Math"/>
                                                                  </a:rPr>
                                                                  <m:t>−</m:t>
                                                                </m:r>
                                                                <m:f>
                                                                  <m:fPr>
                                                                    <m:ctrlPr>
                                                                      <a:rPr lang="en-IN" sz="1000" i="1">
                                                                        <a:effectLst/>
                                                                        <a:latin typeface="Cambria Math" panose="02040503050406030204" pitchFamily="18" charset="0"/>
                                                                      </a:rPr>
                                                                    </m:ctrlPr>
                                                                  </m:fPr>
                                                                  <m:num>
                                                                    <m:r>
                                                                      <a:rPr lang="en-IN" sz="1000">
                                                                        <a:effectLst/>
                                                                        <a:latin typeface="Cambria Math"/>
                                                                      </a:rPr>
                                                                      <m:t>𝑴</m:t>
                                                                    </m:r>
                                                                    <m:r>
                                                                      <a:rPr lang="en-IN" sz="1000">
                                                                        <a:effectLst/>
                                                                        <a:latin typeface="Cambria Math"/>
                                                                      </a:rPr>
                                                                      <m:t>−</m:t>
                                                                    </m:r>
                                                                    <m:r>
                                                                      <a:rPr lang="en-IN" sz="1000">
                                                                        <a:effectLst/>
                                                                        <a:latin typeface="Cambria Math"/>
                                                                      </a:rPr>
                                                                      <m:t>𝟏</m:t>
                                                                    </m:r>
                                                                  </m:num>
                                                                  <m:den>
                                                                    <m:r>
                                                                      <a:rPr lang="en-IN" sz="1000">
                                                                        <a:effectLst/>
                                                                        <a:latin typeface="Cambria Math"/>
                                                                      </a:rPr>
                                                                      <m:t>𝟐</m:t>
                                                                    </m:r>
                                                                  </m:den>
                                                                </m:f>
                                                              </m:e>
                                                            </m:d>
                                                          </m:e>
                                                          <m:sup>
                                                            <m:r>
                                                              <a:rPr lang="en-IN" sz="1000">
                                                                <a:effectLst/>
                                                                <a:latin typeface="Cambria Math"/>
                                                              </a:rPr>
                                                              <m:t>𝟐</m:t>
                                                            </m:r>
                                                          </m:sup>
                                                        </m:sSup>
                                                      </m:e>
                                                    </m:rad>
                                                  </m:e>
                                                </m:d>
                                              </m:e>
                                            </m:d>
                                            <m:r>
                                              <a:rPr lang="en-IN" sz="1000">
                                                <a:effectLst/>
                                                <a:latin typeface="Cambria Math"/>
                                              </a:rPr>
                                              <m:t> ;</m:t>
                                            </m:r>
                                            <m:r>
                                              <a:rPr lang="en-IN" sz="1000">
                                                <a:effectLst/>
                                                <a:latin typeface="Cambria Math"/>
                                              </a:rPr>
                                              <m:t>𝟎</m:t>
                                            </m:r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en-IN" sz="10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𝑰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𝒐</m:t>
                                                </m:r>
                                              </m:sub>
                                            </m:sSub>
                                            <m:d>
                                              <m:dPr>
                                                <m:ctrlPr>
                                                  <a:rPr lang="en-IN" sz="10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IN" sz="1000">
                                                    <a:effectLst/>
                                                    <a:latin typeface="Cambria Math"/>
                                                  </a:rPr>
                                                  <m:t>𝜶</m:t>
                                                </m:r>
                                                <m:f>
                                                  <m:fPr>
                                                    <m:ctrlPr>
                                                      <a:rPr lang="en-IN" sz="1000" i="1"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fPr>
                                                  <m:num>
                                                    <m:r>
                                                      <a:rPr lang="en-IN" sz="1000">
                                                        <a:effectLst/>
                                                        <a:latin typeface="Cambria Math"/>
                                                      </a:rPr>
                                                      <m:t>𝑴</m:t>
                                                    </m:r>
                                                    <m:r>
                                                      <a:rPr lang="en-IN" sz="1000">
                                                        <a:effectLst/>
                                                        <a:latin typeface="Cambria Math"/>
                                                      </a:rPr>
                                                      <m:t>−</m:t>
                                                    </m:r>
                                                    <m:r>
                                                      <a:rPr lang="en-IN" sz="1000">
                                                        <a:effectLst/>
                                                        <a:latin typeface="Cambria Math"/>
                                                      </a:rPr>
                                                      <m:t>𝟏</m:t>
                                                    </m:r>
                                                  </m:num>
                                                  <m:den>
                                                    <m:r>
                                                      <a:rPr lang="en-IN" sz="1000">
                                                        <a:effectLst/>
                                                        <a:latin typeface="Cambria Math"/>
                                                      </a:rPr>
                                                      <m:t>𝟐</m:t>
                                                    </m:r>
                                                  </m:den>
                                                </m:f>
                                              </m:e>
                                            </m:d>
                                          </m:den>
                                        </m:f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 ≤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𝒏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≤(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𝑴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𝟏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)</m:t>
                                        </m:r>
                                      </m:e>
                                      <m:e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𝟎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 ;</m:t>
                                        </m:r>
                                        <m:r>
                                          <a:rPr lang="en-IN" sz="1000">
                                            <a:effectLst/>
                                            <a:latin typeface="Cambria Math"/>
                                          </a:rPr>
                                          <m:t>𝑶𝒕𝒉𝒆𝒓𝒘𝒊𝒔𝒆</m:t>
                                        </m:r>
                                      </m:e>
                                    </m:eqArr>
                                  </m:e>
                                </m:d>
                              </m:oMath>
                            </m:oMathPara>
                          </a14:m>
                          <a:endParaRPr lang="en-IN" sz="1000" dirty="0">
                            <a:effectLst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000" dirty="0">
                              <a:effectLst/>
                            </a:rPr>
                            <a:t> </a:t>
                          </a:r>
                          <a:endParaRPr lang="en-IN" sz="1000" b="1" dirty="0">
                            <a:solidFill>
                              <a:srgbClr val="002060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3403" marR="63403" marT="0" marB="0" anchor="ctr"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Content Placeholder 4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204931572"/>
                  </p:ext>
                </p:extLst>
              </p:nvPr>
            </p:nvGraphicFramePr>
            <p:xfrm>
              <a:off x="827584" y="441473"/>
              <a:ext cx="7609358" cy="6185725"/>
            </p:xfrm>
            <a:graphic>
              <a:graphicData uri="http://schemas.openxmlformats.org/drawingml/2006/table">
                <a:tbl>
                  <a:tblPr firstRow="1" firstCol="1" bandRow="1">
                    <a:tableStyleId>{08FB837D-C827-4EFA-A057-4D05807E0F7C}</a:tableStyleId>
                  </a:tblPr>
                  <a:tblGrid>
                    <a:gridCol w="1944216"/>
                    <a:gridCol w="5665142"/>
                  </a:tblGrid>
                  <a:tr h="20493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100" dirty="0">
                              <a:effectLst/>
                            </a:rPr>
                            <a:t>Name of the Window</a:t>
                          </a:r>
                          <a:endParaRPr lang="en-IN" sz="10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3403" marR="63403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100">
                              <a:effectLst/>
                            </a:rPr>
                            <a:t>Window Sequence</a:t>
                          </a:r>
                          <a:endParaRPr lang="en-IN" sz="10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3403" marR="63403" marT="0" marB="0"/>
                    </a:tc>
                  </a:tr>
                  <a:tr h="47745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000" dirty="0">
                              <a:effectLst/>
                            </a:rPr>
                            <a:t>Rectangular</a:t>
                          </a:r>
                          <a:endParaRPr lang="en-IN" sz="1000" b="1" dirty="0">
                            <a:solidFill>
                              <a:srgbClr val="002060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3403" marR="63403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3403" marR="63403" marT="0" marB="0" anchor="ctr">
                        <a:blipFill rotWithShape="1">
                          <a:blip r:embed="rId2"/>
                          <a:stretch>
                            <a:fillRect l="-35091" t="-123077" r="-753" b="-1170513"/>
                          </a:stretch>
                        </a:blipFill>
                      </a:tcPr>
                    </a:tc>
                  </a:tr>
                  <a:tr h="199034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000" dirty="0">
                              <a:effectLst/>
                            </a:rPr>
                            <a:t>Hanning</a:t>
                          </a:r>
                          <a:endParaRPr lang="en-IN" sz="1000" b="1" dirty="0">
                            <a:solidFill>
                              <a:srgbClr val="002060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3403" marR="63403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3403" marR="63403" marT="0" marB="0" anchor="ctr">
                        <a:blipFill rotWithShape="1">
                          <a:blip r:embed="rId2"/>
                          <a:stretch>
                            <a:fillRect l="-35091" t="-53211" r="-753" b="-179205"/>
                          </a:stretch>
                        </a:blipFill>
                      </a:tcPr>
                    </a:tc>
                  </a:tr>
                  <a:tr h="171553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000">
                              <a:effectLst/>
                            </a:rPr>
                            <a:t>Hamming</a:t>
                          </a:r>
                          <a:endParaRPr lang="en-IN" sz="1000" b="1">
                            <a:solidFill>
                              <a:srgbClr val="002060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3403" marR="63403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3403" marR="63403" marT="0" marB="0" anchor="ctr">
                        <a:blipFill rotWithShape="1">
                          <a:blip r:embed="rId2"/>
                          <a:stretch>
                            <a:fillRect l="-35091" t="-178292" r="-753" b="-108541"/>
                          </a:stretch>
                        </a:blipFill>
                      </a:tcPr>
                    </a:tc>
                  </a:tr>
                  <a:tr h="70169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000">
                              <a:effectLst/>
                            </a:rPr>
                            <a:t>Blackman</a:t>
                          </a:r>
                          <a:endParaRPr lang="en-IN" sz="1000" b="1">
                            <a:solidFill>
                              <a:srgbClr val="002060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3403" marR="63403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3403" marR="63403" marT="0" marB="0" anchor="ctr">
                        <a:blipFill rotWithShape="1">
                          <a:blip r:embed="rId2"/>
                          <a:stretch>
                            <a:fillRect l="-35091" t="-680000" r="-753" b="-165217"/>
                          </a:stretch>
                        </a:blipFill>
                      </a:tcPr>
                    </a:tc>
                  </a:tr>
                  <a:tr h="109575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1000">
                              <a:effectLst/>
                            </a:rPr>
                            <a:t>Kaiser</a:t>
                          </a:r>
                          <a:endParaRPr lang="en-IN" sz="1000" b="1">
                            <a:solidFill>
                              <a:srgbClr val="002060"/>
                            </a:solidFill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3403" marR="63403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3403" marR="63403" marT="0" marB="0" anchor="ctr">
                        <a:blipFill rotWithShape="1">
                          <a:blip r:embed="rId2"/>
                          <a:stretch>
                            <a:fillRect l="-35091" t="-498333" r="-753" b="-5556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Rectangle 3"/>
          <p:cNvSpPr/>
          <p:nvPr/>
        </p:nvSpPr>
        <p:spPr>
          <a:xfrm>
            <a:off x="2483768" y="30591"/>
            <a:ext cx="4077078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IN" b="1" dirty="0">
                <a:solidFill>
                  <a:srgbClr val="7030A0"/>
                </a:solidFill>
                <a:latin typeface="Times New Roman"/>
                <a:ea typeface="Times New Roman"/>
                <a:cs typeface="Times New Roman"/>
              </a:rPr>
              <a:t>Window sequences for FIR filter design</a:t>
            </a:r>
            <a:endParaRPr lang="en-IN" sz="1600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87301609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</TotalTime>
  <Words>1250</Words>
  <Application>Microsoft Office PowerPoint</Application>
  <PresentationFormat>On-screen Show (4:3)</PresentationFormat>
  <Paragraphs>158</Paragraphs>
  <Slides>18</Slides>
  <Notes>0</Notes>
  <HiddenSlides>0</HiddenSlides>
  <MMClips>0</MMClips>
  <ScaleCrop>false</ScaleCrop>
  <HeadingPairs>
    <vt:vector size="4" baseType="variant">
      <vt:variant>
        <vt:lpstr>Theme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1_Office Theme</vt:lpstr>
      <vt:lpstr>2_Office Theme</vt:lpstr>
      <vt:lpstr>Design Of FIR Filter Design  </vt:lpstr>
      <vt:lpstr>FIR Filter design </vt:lpstr>
      <vt:lpstr>FIR filters using Windows</vt:lpstr>
      <vt:lpstr>FIR filters using Windows (contd)</vt:lpstr>
      <vt:lpstr>FIR filters using Windows (contd)</vt:lpstr>
      <vt:lpstr>FIR filters using Windows (contd)</vt:lpstr>
      <vt:lpstr>Response of Rectangular window</vt:lpstr>
      <vt:lpstr>Observation from Windows</vt:lpstr>
      <vt:lpstr>PowerPoint Presentation</vt:lpstr>
      <vt:lpstr>Time domain and frequency domain characteristics of windows</vt:lpstr>
      <vt:lpstr>PowerPoint Presentation</vt:lpstr>
      <vt:lpstr>Windows Observation</vt:lpstr>
      <vt:lpstr>Filter Observation</vt:lpstr>
      <vt:lpstr>Filter Observation</vt:lpstr>
      <vt:lpstr>Filter Observ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Rahul Karthik</cp:lastModifiedBy>
  <cp:revision>4</cp:revision>
  <dcterms:created xsi:type="dcterms:W3CDTF">2020-07-06T15:48:54Z</dcterms:created>
  <dcterms:modified xsi:type="dcterms:W3CDTF">2023-07-28T01:54:18Z</dcterms:modified>
</cp:coreProperties>
</file>